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44B04CF9" w:rsidR="00373AD7" w:rsidRPr="00DD225F" w:rsidRDefault="00373AD7" w:rsidP="00373AD7">
      <w:pPr>
        <w:jc w:val="center"/>
        <w:rPr>
          <w:rFonts w:ascii="Times New Roman" w:hAnsi="Times New Roman" w:cs="Times New Roman"/>
          <w:b/>
          <w:sz w:val="32"/>
          <w:szCs w:val="24"/>
        </w:rPr>
      </w:pPr>
      <w:bookmarkStart w:id="1" w:name="_Hlk135990298"/>
      <w:r w:rsidRPr="00DD225F">
        <w:rPr>
          <w:rFonts w:ascii="Times New Roman" w:hAnsi="Times New Roman" w:cs="Times New Roman"/>
          <w:b/>
          <w:sz w:val="32"/>
          <w:szCs w:val="24"/>
        </w:rPr>
        <w:t xml:space="preserve">Математическое моделирование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–реакции фотовосстановления</w:t>
      </w:r>
      <w:r w:rsidRPr="00DD225F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-</w:t>
      </w:r>
      <w:r w:rsidRPr="00DD225F">
        <w:rPr>
          <w:rFonts w:ascii="Times New Roman" w:hAnsi="Times New Roman" w:cs="Times New Roman"/>
          <w:b/>
          <w:sz w:val="32"/>
          <w:szCs w:val="24"/>
        </w:rPr>
        <w:t>хинон</w:t>
      </w:r>
      <w:r w:rsidR="00972FE3" w:rsidRPr="00DD225F">
        <w:rPr>
          <w:rFonts w:ascii="Times New Roman" w:hAnsi="Times New Roman" w:cs="Times New Roman"/>
          <w:b/>
          <w:sz w:val="32"/>
          <w:szCs w:val="24"/>
        </w:rPr>
        <w:t>ов в присутствии третичных аминов</w:t>
      </w:r>
    </w:p>
    <w:bookmarkEnd w:id="1"/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2" w:name="_Toc135419983" w:displacedByCustomXml="next"/>
    <w:bookmarkStart w:id="3" w:name="_Hlk134743938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1455443024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8"/>
          <w:szCs w:val="28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  <w:bookmarkEnd w:id="2"/>
        </w:p>
        <w:p w14:paraId="2C134EC1" w14:textId="1B99FF7D" w:rsidR="006E3D47" w:rsidRPr="006E3D47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E3D4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998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гла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C1138F" w14:textId="6A01494F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183FCC" w14:textId="7F7EA7C3" w:rsidR="006E3D47" w:rsidRPr="006E3D47" w:rsidRDefault="009A61F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544FD8" w14:textId="28EB297B" w:rsidR="006E3D47" w:rsidRPr="006E3D47" w:rsidRDefault="009A61F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881066" w14:textId="48EFA76F" w:rsidR="006E3D47" w:rsidRPr="006E3D47" w:rsidRDefault="009A61F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E9E782" w14:textId="1B9B6F4C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632086" w14:textId="6225268D" w:rsidR="006E3D47" w:rsidRPr="006E3D47" w:rsidRDefault="009A61F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8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 Описание химических реакций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8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EE3744C" w14:textId="5A16AD29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1. Фотосенсибилизац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F14340" w14:textId="6A3FC9E5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DDE91" w14:textId="2F538A5C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40453B" w14:textId="3A6F19D0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4. Стабильность продуктов реакции фотовосстановле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CB921" w14:textId="14E17A2A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5. Фотолиз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4718E2" w14:textId="23AB6C20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6. Ингибирование полимеризации хинонам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924D2C" w14:textId="04893EC7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1.7. Итоговый механизм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BA77E3A" w14:textId="2014FCFF" w:rsidR="006E3D47" w:rsidRPr="006E3D47" w:rsidRDefault="009A61F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7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 Описание метода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7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A270D4" w14:textId="528C7550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8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1. Проблемы моделирования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8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F5539" w14:textId="1B972138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9999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2. Формирование систем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9999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54E3D" w14:textId="22E746A3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0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3. Дискретизация по времени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0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974E88" w14:textId="77115A83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1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4. Линеаризация системы и итерационное реш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1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C7F1E" w14:textId="50EBE820" w:rsidR="006E3D47" w:rsidRPr="006E3D47" w:rsidRDefault="009A61F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2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2.5. Решение СЛАУ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2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54EDB" w14:textId="74AA35FC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3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3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F00CD" w14:textId="2B93CF9C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4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4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CE78C3" w14:textId="689CD817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5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5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FBA4D5" w14:textId="355BCB9C" w:rsidR="006E3D47" w:rsidRPr="006E3D47" w:rsidRDefault="009A61FA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20006" w:history="1"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E3D47" w:rsidRPr="006E3D47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20006 \h </w:instrTex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6E3D47" w:rsidRPr="006E3D4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49EF70F8" w:rsidR="00761D78" w:rsidRPr="006E3D47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6E3D4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4" w:name="_Toc135419984"/>
      <w:r w:rsidRPr="00782C96">
        <w:rPr>
          <w:rFonts w:hint="eastAsia"/>
        </w:rPr>
        <w:lastRenderedPageBreak/>
        <w:t>Введение</w:t>
      </w:r>
      <w:bookmarkEnd w:id="4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 w:rsidR="00EC50FD">
        <w:t>Фотополимеризация</w:t>
      </w:r>
      <w:proofErr w:type="spellEnd"/>
      <w:r w:rsidR="00EC50FD">
        <w:t xml:space="preserve">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060C43EA" w:rsidR="00DD1997" w:rsidRDefault="00EC50FD" w:rsidP="004129A8">
      <w:pPr>
        <w:pStyle w:val="a3"/>
      </w:pPr>
      <w:r>
        <w:t xml:space="preserve">Выбор мономеров </w:t>
      </w:r>
      <w:r w:rsidR="00972FE3">
        <w:t xml:space="preserve">и </w:t>
      </w:r>
      <w:proofErr w:type="spellStart"/>
      <w:r w:rsidR="00972FE3">
        <w:t>фотоинициирующих</w:t>
      </w:r>
      <w:proofErr w:type="spellEnd"/>
      <w:r w:rsidR="00972FE3">
        <w:t xml:space="preserve"> систем </w:t>
      </w:r>
      <w:r>
        <w:t xml:space="preserve">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</w:t>
      </w:r>
      <w:r w:rsidR="00081494">
        <w:t>и с высокими степенями конверсии мономера и</w:t>
      </w:r>
      <w:r>
        <w:t xml:space="preserve">з жидкой композиции получать механически твердые материалы </w:t>
      </w:r>
      <w:r w:rsidR="00B65979" w:rsidRPr="00F37A8C">
        <w:t xml:space="preserve">Метод полимеризации с использованием радикальных инициаторов (например, </w:t>
      </w:r>
      <w:proofErr w:type="spellStart"/>
      <w:r w:rsidR="00B65979" w:rsidRPr="00F37A8C">
        <w:t>ацильных</w:t>
      </w:r>
      <w:proofErr w:type="spellEnd"/>
      <w:r w:rsidR="00B65979" w:rsidRPr="00F37A8C">
        <w:t xml:space="preserve"> пероксидов или </w:t>
      </w:r>
      <w:proofErr w:type="spellStart"/>
      <w:r w:rsidR="00B65979" w:rsidRPr="00F37A8C">
        <w:t>азосоединений</w:t>
      </w:r>
      <w:proofErr w:type="spellEnd"/>
      <w:r w:rsidR="00B65979" w:rsidRPr="00F37A8C">
        <w:t>) имеет свои преимущества: он прост в реализации и</w:t>
      </w:r>
      <w:commentRangeStart w:id="5"/>
      <w:r w:rsidR="00B65979" w:rsidRPr="00F37A8C">
        <w:t xml:space="preserve"> дает воспроизводимые результаты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. Однако у него есть и недостатки, такие как </w:t>
      </w:r>
      <w:r w:rsidR="00081494">
        <w:t>необходимость точного</w:t>
      </w:r>
      <w:r w:rsidR="00B65979" w:rsidRPr="00F37A8C">
        <w:t xml:space="preserve"> 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 xml:space="preserve">передатчики цепи), вязкость </w:t>
      </w:r>
      <w:proofErr w:type="spellStart"/>
      <w:r w:rsidR="00081494">
        <w:t>полимеризуемой</w:t>
      </w:r>
      <w:proofErr w:type="spellEnd"/>
      <w:r w:rsidR="00081494"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 w:rsidR="00081494">
        <w:t>полимеризуемой</w:t>
      </w:r>
      <w:proofErr w:type="spellEnd"/>
      <w:r w:rsidR="00081494"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 xml:space="preserve">Это влияет на соотношение </w:t>
      </w:r>
      <w:r w:rsidR="00972FE3">
        <w:t>эффективных</w:t>
      </w:r>
      <w:r w:rsidR="00972FE3" w:rsidRPr="00F37A8C">
        <w:t xml:space="preserve"> </w:t>
      </w:r>
      <w:r w:rsidR="00081494" w:rsidRPr="00F37A8C">
        <w:t xml:space="preserve">констант скоростей роста и обрыва реакционных цепей (гель-эффект), что приводит к получению </w:t>
      </w:r>
      <w:r w:rsidR="001901CD">
        <w:t>различных</w:t>
      </w:r>
      <w:r w:rsidR="001901CD" w:rsidRPr="001901CD">
        <w:t xml:space="preserve"> </w:t>
      </w:r>
      <w:r w:rsidR="00081494" w:rsidRPr="00F37A8C">
        <w:t>полимерных цепей</w:t>
      </w:r>
      <w:r w:rsidR="001901CD">
        <w:t>.</w:t>
      </w:r>
    </w:p>
    <w:p w14:paraId="59D64893" w14:textId="47B585AB" w:rsidR="00DD225F" w:rsidRDefault="00DD225F" w:rsidP="00DD225F">
      <w:pPr>
        <w:pStyle w:val="a3"/>
      </w:pPr>
      <w:r w:rsidRPr="00DD225F">
        <w:t xml:space="preserve">Отсюда постоянный интерес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="00972FE3" w:rsidRPr="00DD225F">
        <w:t xml:space="preserve">Моделирование </w:t>
      </w:r>
      <w:r w:rsidR="00DD1997" w:rsidRPr="00DD225F">
        <w:t xml:space="preserve">подобных </w:t>
      </w:r>
      <w:r w:rsidR="00972FE3" w:rsidRPr="00DD225F">
        <w:t>брутто-</w:t>
      </w:r>
      <w:r w:rsidR="00DD1997" w:rsidRPr="00DD225F">
        <w:t xml:space="preserve">процессов </w:t>
      </w:r>
      <w:proofErr w:type="spellStart"/>
      <w:r w:rsidR="00972FE3" w:rsidRPr="00DD225F">
        <w:t>фотополимеризации</w:t>
      </w:r>
      <w:proofErr w:type="spellEnd"/>
      <w:r w:rsidR="00972FE3" w:rsidRPr="00DD225F">
        <w:t xml:space="preserve"> </w:t>
      </w:r>
      <w:r w:rsidR="00DD1997" w:rsidRPr="00DD225F">
        <w:t xml:space="preserve">хорошо описывается рядом математических моделей, однако не позволяет соотнести </w:t>
      </w:r>
      <w:r w:rsidR="009022A5" w:rsidRPr="00DD225F">
        <w:t>свойства</w:t>
      </w:r>
      <w:r w:rsidR="00DD1997" w:rsidRPr="00DD225F">
        <w:t xml:space="preserve"> инициирующих систем с наблюдаемыми результатами. </w:t>
      </w:r>
      <w:r w:rsidRPr="00DD225F">
        <w:t xml:space="preserve">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81F1178" w14:textId="77777777" w:rsidR="0026597B" w:rsidRDefault="0026597B" w:rsidP="009E69A0">
      <w:pPr>
        <w:pStyle w:val="21"/>
      </w:pPr>
      <w:bookmarkStart w:id="6" w:name="_Toc135419985"/>
      <w:r w:rsidRPr="00644CFE">
        <w:t>Актуальность</w:t>
      </w:r>
      <w:r>
        <w:t xml:space="preserve"> работы</w:t>
      </w:r>
      <w:bookmarkEnd w:id="6"/>
    </w:p>
    <w:p w14:paraId="15C03C26" w14:textId="3D7AFD5B" w:rsidR="00BB3F1E" w:rsidRDefault="00DD225F" w:rsidP="0022550E">
      <w:pPr>
        <w:pStyle w:val="a3"/>
      </w:pPr>
      <w:r>
        <w:t xml:space="preserve">Само же явление </w:t>
      </w:r>
      <w:proofErr w:type="spellStart"/>
      <w:r w:rsidR="00361F48">
        <w:t>фотополимеризации</w:t>
      </w:r>
      <w:proofErr w:type="spellEnd"/>
      <w:r w:rsidR="00361F48">
        <w:t xml:space="preserve"> имеет множество применений </w:t>
      </w:r>
      <w:r w:rsidR="0022550E">
        <w:t xml:space="preserve">как </w:t>
      </w:r>
      <w:r w:rsidR="00361F48">
        <w:t>в научной</w:t>
      </w:r>
      <w:r w:rsidR="0022550E">
        <w:t>, так и в</w:t>
      </w:r>
      <w:r w:rsidR="00361F48">
        <w:t xml:space="preserve"> технической сферах. По словам крупного исследователя полимеризации инициируемой УФ светом </w:t>
      </w:r>
      <w:proofErr w:type="spellStart"/>
      <w:r w:rsidR="008700AA">
        <w:t>Декера</w:t>
      </w:r>
      <w:proofErr w:type="spellEnd"/>
      <w:r w:rsidR="008700AA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 w:rsidR="00E77C5A">
        <w:t xml:space="preserve">, </w:t>
      </w:r>
      <w:r w:rsidR="002F4CF7">
        <w:t xml:space="preserve">именно </w:t>
      </w:r>
      <w:r w:rsidR="00361F48">
        <w:t>она</w:t>
      </w:r>
      <w:r w:rsidR="00E77C5A">
        <w:t xml:space="preserve"> является одним из наиболее эффективных методов достижения </w:t>
      </w:r>
      <w:proofErr w:type="spellStart"/>
      <w:r w:rsidR="00E77C5A" w:rsidRPr="0022550E">
        <w:t>квазиминутной</w:t>
      </w:r>
      <w:proofErr w:type="spellEnd"/>
      <w:r w:rsidR="00E77C5A">
        <w:t xml:space="preserve"> полимеризации</w:t>
      </w:r>
      <w:r w:rsidR="00F30733">
        <w:t xml:space="preserve"> т.е. полимеризации с очень высокой скоростью реакции</w:t>
      </w:r>
      <w:r w:rsidR="00E77C5A">
        <w:t xml:space="preserve">. Ее огромный потенциал в простом и быстром производстве материалов с особыми свойствами приводит к широкому спектру потенциальных </w:t>
      </w:r>
      <w:r w:rsidR="00E77C5A">
        <w:lastRenderedPageBreak/>
        <w:t>применений.</w:t>
      </w:r>
      <w:r w:rsidR="00EB26E8">
        <w:t xml:space="preserve"> </w:t>
      </w:r>
      <w:r w:rsidR="00E77C5A"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yNlQxNDowMjox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 w:rsidR="00E77C5A"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 w:rsidR="00E77C5A"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EndPr/>
        <w:sdtContent>
          <w:r w:rsidR="000053A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 w:rsidR="00E77C5A">
        <w:t xml:space="preserve">, изготовление </w:t>
      </w:r>
      <w:proofErr w:type="spellStart"/>
      <w:r w:rsidR="00E77C5A">
        <w:t>микрожидкостных</w:t>
      </w:r>
      <w:proofErr w:type="spellEnd"/>
      <w:r w:rsidR="00E77C5A">
        <w:t xml:space="preserve">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 w:rsidR="00E77C5A"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 w:rsidR="00E77C5A"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 xml:space="preserve">. </w:t>
      </w:r>
      <w:proofErr w:type="spellStart"/>
      <w:r w:rsidR="009022A5">
        <w:t>Фотополимеризация</w:t>
      </w:r>
      <w:proofErr w:type="spellEnd"/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r w:rsidR="002D010D" w:rsidRPr="00E77C5A">
        <w:t>оптоэлектро</w:t>
      </w:r>
      <w:r w:rsidR="002D010D">
        <w:t>н</w:t>
      </w:r>
      <w:r w:rsidR="002D010D" w:rsidRPr="00E77C5A">
        <w:t>ике</w:t>
      </w:r>
      <w:r w:rsidR="00E77C5A">
        <w:t xml:space="preserve">. </w:t>
      </w:r>
      <w:r w:rsidR="00B65979" w:rsidRPr="00B65979">
        <w:t xml:space="preserve">Метод </w:t>
      </w:r>
      <w:proofErr w:type="spellStart"/>
      <w:r w:rsidR="00B65979" w:rsidRPr="00B65979">
        <w:t>фотоинициируемой</w:t>
      </w:r>
      <w:proofErr w:type="spellEnd"/>
      <w:r w:rsidR="00B65979" w:rsidRPr="00B65979">
        <w:t xml:space="preserve">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B65979" w:rsidRPr="00B65979">
        <w:t>фотополимеризующихся</w:t>
      </w:r>
      <w:proofErr w:type="spellEnd"/>
      <w:r w:rsidR="00B65979" w:rsidRPr="00B65979">
        <w:t xml:space="preserve"> композиций, содержащих </w:t>
      </w:r>
      <w:proofErr w:type="spellStart"/>
      <w:r w:rsidR="00B65979" w:rsidRPr="00B65979">
        <w:t>олигоэфир</w:t>
      </w:r>
      <w:proofErr w:type="spellEnd"/>
      <w:r w:rsidR="00B65979" w:rsidRPr="00B65979">
        <w:t xml:space="preserve">(мет)акрилаты в качестве основы, — это </w:t>
      </w:r>
      <w:proofErr w:type="spellStart"/>
      <w:r w:rsidR="00B65979" w:rsidRPr="00B65979">
        <w:t>стереолитография</w:t>
      </w:r>
      <w:proofErr w:type="spellEnd"/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EndPr/>
        <w:sdtContent>
          <w:r w:rsidR="0096519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proofErr w:type="spellStart"/>
      <w:r w:rsidR="00BB3F1E">
        <w:t>ф</w:t>
      </w:r>
      <w:r w:rsidR="00BB3F1E" w:rsidRPr="00BB3F1E">
        <w:t>отоинициаторы</w:t>
      </w:r>
      <w:proofErr w:type="spellEnd"/>
      <w:r w:rsidR="00BB3F1E" w:rsidRPr="00BB3F1E">
        <w:t xml:space="preserve">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>высокая эффективность инициирования полимеризации</w:t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0B97DC8A" w:rsidR="00965194" w:rsidRDefault="00BB3F1E" w:rsidP="004129A8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</w:t>
      </w:r>
      <w:proofErr w:type="gramStart"/>
      <w:r>
        <w:t xml:space="preserve">чтобы  </w:t>
      </w:r>
      <w:proofErr w:type="spellStart"/>
      <w:r>
        <w:t>фотоинициаторы</w:t>
      </w:r>
      <w:proofErr w:type="spellEnd"/>
      <w:proofErr w:type="gram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>, которые могут участвовать в последующих химических реакциях полимеризации.</w:t>
      </w:r>
      <w:r w:rsidR="00B72113" w:rsidRPr="00B72113">
        <w:t xml:space="preserve"> </w:t>
      </w:r>
      <w:r w:rsidR="002D010D">
        <w:t xml:space="preserve">Одним из применяемых </w:t>
      </w:r>
      <w:proofErr w:type="spellStart"/>
      <w:r w:rsidR="002D010D">
        <w:t>фотоинициаторов</w:t>
      </w:r>
      <w:proofErr w:type="spellEnd"/>
      <w:r w:rsidR="002D010D">
        <w:t>, позволяющих проводить полимеризацию в толстых слоях являются о-</w:t>
      </w:r>
      <w:proofErr w:type="spellStart"/>
      <w:r w:rsidR="002D010D">
        <w:t>бензохиноны</w:t>
      </w:r>
      <w:proofErr w:type="spellEnd"/>
      <w:r w:rsidR="002D010D">
        <w:t xml:space="preserve">. </w:t>
      </w:r>
      <w:r w:rsidR="00B72113" w:rsidRPr="00B72113">
        <w:t>Системы на основе о-</w:t>
      </w:r>
      <w:proofErr w:type="spellStart"/>
      <w:r w:rsidR="00B72113" w:rsidRPr="00B72113">
        <w:t>бензохинонов</w:t>
      </w:r>
      <w:proofErr w:type="spellEnd"/>
      <w:r w:rsidR="00F50791">
        <w:t xml:space="preserve"> давно изучаются в </w:t>
      </w:r>
      <w:r w:rsidR="002D010D">
        <w:t xml:space="preserve">лаборатории ФППМ </w:t>
      </w:r>
      <w:r w:rsidR="00F50791">
        <w:t xml:space="preserve">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EndPr/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jZUMTQ6MDI6MTM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</w:t>
      </w:r>
      <w:proofErr w:type="spellStart"/>
      <w:r w:rsidR="00F50791" w:rsidRPr="00F50791">
        <w:t>полимеризационноспособные</w:t>
      </w:r>
      <w:proofErr w:type="spellEnd"/>
      <w:r w:rsidR="00F50791" w:rsidRPr="00F50791">
        <w:t xml:space="preserve">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5860E71E" w:rsidR="00965194" w:rsidRDefault="0026597B" w:rsidP="004129A8">
      <w:pPr>
        <w:pStyle w:val="a3"/>
      </w:pPr>
      <w:r>
        <w:t xml:space="preserve">Математическое моделирование такой системы избавит от </w:t>
      </w:r>
      <w:r w:rsidRPr="008700AA">
        <w:t xml:space="preserve">необходимости в частом проведении </w:t>
      </w:r>
      <w:r w:rsidR="0022550E">
        <w:t>экспериментов по поиску составов с нужными свойствами</w:t>
      </w:r>
      <w:r>
        <w:t xml:space="preserve"> и даст возможность прогнозировать </w:t>
      </w:r>
      <w:r w:rsidR="0022550E">
        <w:t xml:space="preserve">эти </w:t>
      </w:r>
      <w:r>
        <w:t xml:space="preserve">свойства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</w:t>
      </w:r>
      <w:r w:rsidR="0027712E">
        <w:t xml:space="preserve">, найти наилучшее строение </w:t>
      </w:r>
      <w:proofErr w:type="spellStart"/>
      <w:r w:rsidR="0027712E">
        <w:t>фотоинициатора</w:t>
      </w:r>
      <w:proofErr w:type="spellEnd"/>
      <w:r w:rsidR="0027712E">
        <w:t xml:space="preserve"> для заданных задач. Такая модель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</w:t>
      </w:r>
      <w:proofErr w:type="spellStart"/>
      <w:r w:rsidR="00C27ED1" w:rsidRPr="00C27ED1">
        <w:t>фотополимеризации</w:t>
      </w:r>
      <w:proofErr w:type="spellEnd"/>
      <w:r w:rsidR="00C27ED1" w:rsidRPr="00C27ED1">
        <w:t xml:space="preserve"> </w:t>
      </w:r>
      <w:proofErr w:type="spellStart"/>
      <w:r w:rsidR="00C27ED1" w:rsidRPr="00C27ED1">
        <w:t>олигоэфир</w:t>
      </w:r>
      <w:proofErr w:type="spellEnd"/>
      <w:r w:rsidR="00C27ED1" w:rsidRPr="00C27ED1">
        <w:t xml:space="preserve">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 xml:space="preserve">систематических исследований проводимых в лаборатории </w:t>
      </w:r>
      <w:proofErr w:type="spellStart"/>
      <w:r w:rsidR="008B451D">
        <w:t>фотополимеризации</w:t>
      </w:r>
      <w:proofErr w:type="spellEnd"/>
      <w:r w:rsidR="008B451D">
        <w:t xml:space="preserve">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7" w:name="_Toc135419986"/>
      <w:r>
        <w:lastRenderedPageBreak/>
        <w:t>Цел</w:t>
      </w:r>
      <w:r w:rsidR="00573A4E">
        <w:t>ь</w:t>
      </w:r>
      <w:r>
        <w:t xml:space="preserve"> работы</w:t>
      </w:r>
      <w:bookmarkEnd w:id="7"/>
    </w:p>
    <w:p w14:paraId="378D4596" w14:textId="084277DD" w:rsidR="000053E7" w:rsidRPr="00573A4E" w:rsidRDefault="000104BB" w:rsidP="0022550E">
      <w:pPr>
        <w:pStyle w:val="a3"/>
      </w:pPr>
      <w:r>
        <w:t>На данном этапе целью работы является п</w:t>
      </w:r>
      <w:r w:rsidR="00573A4E">
        <w:t xml:space="preserve">остроение кинетической модели фотовосстановления о-хинонов в присутствии </w:t>
      </w:r>
      <w:r w:rsidR="00573A4E">
        <w:rPr>
          <w:lang w:val="en-US"/>
        </w:rPr>
        <w:t>H</w:t>
      </w:r>
      <w:r w:rsidR="00573A4E">
        <w:t>-доноров</w:t>
      </w:r>
      <w:r w:rsidR="006C2616">
        <w:t xml:space="preserve"> без учета диффузионных процессов</w:t>
      </w:r>
      <w:r w:rsidR="00F16911">
        <w:t xml:space="preserve"> и </w:t>
      </w:r>
      <w:r>
        <w:t xml:space="preserve">оценка </w:t>
      </w:r>
      <w:r w:rsidR="00F16911">
        <w:t>оптимальных параметров</w:t>
      </w:r>
      <w:r>
        <w:t xml:space="preserve"> </w:t>
      </w:r>
      <w:proofErr w:type="spellStart"/>
      <w:r>
        <w:t>фотоинициатора</w:t>
      </w:r>
      <w:proofErr w:type="spellEnd"/>
      <w:r w:rsidR="00F16911">
        <w:t xml:space="preserve"> для проведения </w:t>
      </w:r>
      <w:proofErr w:type="spellStart"/>
      <w:r w:rsidR="00F16911">
        <w:t>фотополимеризации</w:t>
      </w:r>
      <w:proofErr w:type="spellEnd"/>
      <w:r w:rsidR="00F16911">
        <w:t>.</w:t>
      </w:r>
    </w:p>
    <w:p w14:paraId="1B5FB86E" w14:textId="3D37E4F1" w:rsidR="00F50791" w:rsidRDefault="00F56C72" w:rsidP="009E69A0">
      <w:pPr>
        <w:pStyle w:val="21"/>
      </w:pPr>
      <w:bookmarkStart w:id="8" w:name="_Toc135419987"/>
      <w:r>
        <w:t>Задачи работы</w:t>
      </w:r>
      <w:bookmarkEnd w:id="8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9" w:name="_Toc135419988"/>
      <w:bookmarkStart w:id="10" w:name="_Hlk134744030"/>
      <w:bookmarkEnd w:id="3"/>
      <w:r>
        <w:lastRenderedPageBreak/>
        <w:t xml:space="preserve">Литературный </w:t>
      </w:r>
      <w:r w:rsidRPr="009143C3">
        <w:t>обзор</w:t>
      </w:r>
      <w:bookmarkEnd w:id="9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1" w:name="_Toc135419989"/>
      <w:bookmarkStart w:id="12" w:name="_Hlk134744164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1"/>
    </w:p>
    <w:p w14:paraId="409475A8" w14:textId="29E529D8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="003E2351"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EndPr/>
        <w:sdtContent>
          <w:r w:rsidR="0015767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9A61FA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13" w:name="_Ref135115514"/>
            <w:bookmarkStart w:id="14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13"/>
            <w:r>
              <w:t>)</w:t>
            </w:r>
            <w:bookmarkEnd w:id="14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15" w:name="_Toc135419990"/>
      <w:bookmarkStart w:id="16" w:name="_Hlk134744241"/>
      <w:bookmarkEnd w:id="12"/>
      <w:r w:rsidRPr="009143C3">
        <w:t>Фотосенсибилизация</w:t>
      </w:r>
      <w:bookmarkEnd w:id="15"/>
    </w:p>
    <w:p w14:paraId="42549D62" w14:textId="36E33F0B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</w:t>
      </w:r>
      <w:proofErr w:type="spellStart"/>
      <w:r w:rsidR="000F0FC7" w:rsidRPr="004601CE">
        <w:t>фотоакцептора</w:t>
      </w:r>
      <w:proofErr w:type="spellEnd"/>
      <w:r w:rsidR="000F0FC7"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proofErr w:type="spellStart"/>
      <w:r w:rsidR="00975EA5" w:rsidRPr="004601CE">
        <w:t>интеркомбинационн</w:t>
      </w:r>
      <w:r w:rsidR="00975EA5">
        <w:t>ая</w:t>
      </w:r>
      <w:proofErr w:type="spellEnd"/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commentRangeStart w:id="17"/>
      <w:proofErr w:type="spellStart"/>
      <w:r w:rsidR="00975EA5" w:rsidRPr="004601CE">
        <w:t>бензофенонов</w:t>
      </w:r>
      <w:proofErr w:type="spellEnd"/>
      <w:r w:rsidR="00975EA5" w:rsidRPr="004601CE">
        <w:t xml:space="preserve"> и хинонов </w:t>
      </w:r>
      <w:commentRangeEnd w:id="17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17"/>
      </w:r>
      <w:r w:rsidR="00975EA5" w:rsidRPr="004601CE">
        <w:t>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</w:t>
      </w:r>
      <w:proofErr w:type="spellStart"/>
      <w:r w:rsidR="00975EA5" w:rsidRPr="00B31157">
        <w:t>хлоранила</w:t>
      </w:r>
      <w:proofErr w:type="spellEnd"/>
      <w:r w:rsidR="00975EA5" w:rsidRPr="00B31157">
        <w:t>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proofErr w:type="spellStart"/>
      <w:r w:rsidR="00975EA5">
        <w:t>б</w:t>
      </w:r>
      <w:r w:rsidR="00975EA5" w:rsidRPr="00B31157">
        <w:t>ензофенона</w:t>
      </w:r>
      <w:proofErr w:type="spellEnd"/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EndPr/>
        <w:sdtContent>
          <w:r w:rsidR="00584E6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proofErr w:type="spellStart"/>
      <w:r w:rsidR="00975EA5" w:rsidRPr="004601CE">
        <w:t>фотовозбужденного</w:t>
      </w:r>
      <w:proofErr w:type="spellEnd"/>
      <w:r w:rsidR="00975EA5" w:rsidRPr="004601CE">
        <w:t xml:space="preserve">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proofErr w:type="spellStart"/>
      <w:r w:rsidR="00975EA5" w:rsidRPr="004601CE">
        <w:t>бирадикальн</w:t>
      </w:r>
      <w:r w:rsidR="00975EA5">
        <w:t>ое</w:t>
      </w:r>
      <w:proofErr w:type="spellEnd"/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</w:t>
      </w:r>
      <w:proofErr w:type="spellStart"/>
      <w:r w:rsidR="00975EA5">
        <w:t>остояние</w:t>
      </w:r>
      <w:proofErr w:type="spellEnd"/>
      <w:r w:rsidR="00975EA5">
        <w:t xml:space="preserve">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EndPr/>
        <w:sdtContent>
          <w:r w:rsidR="009E414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>. Низшим возбужденным состоянием большинства пара-</w:t>
      </w:r>
      <w:proofErr w:type="spellStart"/>
      <w:r w:rsidR="00975EA5">
        <w:t>бензохинонов</w:t>
      </w:r>
      <w:proofErr w:type="spellEnd"/>
      <w:r w:rsidR="00975EA5">
        <w:t xml:space="preserve"> и </w:t>
      </w:r>
      <w:proofErr w:type="spellStart"/>
      <w:r w:rsidR="00975EA5">
        <w:t>камфорохинона</w:t>
      </w:r>
      <w:proofErr w:type="spellEnd"/>
      <w:r w:rsidR="00975EA5"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EndPr/>
        <w:sdtContent>
          <w:r w:rsidR="00F035B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</w:t>
      </w:r>
      <w:proofErr w:type="spellStart"/>
      <w:r w:rsidR="009E414C">
        <w:t>бензохинонов</w:t>
      </w:r>
      <w:proofErr w:type="spellEnd"/>
      <w:r w:rsidR="009E414C"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EndPr/>
        <w:sdtContent>
          <w:r w:rsidR="00F9226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8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43B2E">
        <w:t xml:space="preserve"> с третичным амином</w:t>
      </w:r>
      <w:r w:rsidR="00BE18A4">
        <w:t>.</w:t>
      </w:r>
      <w:commentRangeEnd w:id="18"/>
      <w:r w:rsidR="00BE18A4">
        <w:rPr>
          <w:rStyle w:val="afc"/>
          <w:rFonts w:eastAsia="SimSun" w:cstheme="minorBidi"/>
          <w:color w:val="auto"/>
          <w:lang w:eastAsia="en-US"/>
        </w:rPr>
        <w:commentReference w:id="18"/>
      </w:r>
    </w:p>
    <w:p w14:paraId="4B356988" w14:textId="25BEE51B" w:rsidR="00841974" w:rsidRDefault="00841974" w:rsidP="003D68D9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20357C" w:rsidRPr="004E4165" w:rsidRDefault="0020357C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20357C" w:rsidRPr="004E4165" w:rsidRDefault="0020357C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19" w:name="_Toc135419991"/>
      <w:bookmarkEnd w:id="10"/>
      <w:bookmarkEnd w:id="16"/>
      <w:commentRangeStart w:id="20"/>
      <w:r>
        <w:lastRenderedPageBreak/>
        <w:t>Фотовосстановление</w:t>
      </w:r>
      <w:commentRangeEnd w:id="20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0"/>
      </w:r>
      <w:bookmarkEnd w:id="19"/>
    </w:p>
    <w:p w14:paraId="20A93A4A" w14:textId="56153F7F" w:rsidR="00EF5950" w:rsidRPr="00F52122" w:rsidRDefault="004B3E26" w:rsidP="004129A8">
      <w:pPr>
        <w:pStyle w:val="a3"/>
      </w:pPr>
      <w:bookmarkStart w:id="21" w:name="_Hlk134744485"/>
      <w:r>
        <w:t>В</w:t>
      </w:r>
      <w:r w:rsidR="00CD36C3">
        <w:t xml:space="preserve"> присутствии Н-доноров (пирокатехинов и </w:t>
      </w:r>
      <w:proofErr w:type="spellStart"/>
      <w:r w:rsidR="00CD36C3">
        <w:t>диэтиланилина</w:t>
      </w:r>
      <w:proofErr w:type="spellEnd"/>
      <w:r w:rsidR="00CD36C3">
        <w:t>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proofErr w:type="spellStart"/>
      <w:r>
        <w:t>семихиноновых</w:t>
      </w:r>
      <w:proofErr w:type="spellEnd"/>
      <w:r w:rsidR="00914C22" w:rsidRPr="00914C22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</w:rPr>
              <m:t>∙-</m:t>
            </m:r>
          </m:sup>
        </m:sSup>
      </m:oMath>
      <w:r w:rsidR="00914C22">
        <w:t xml:space="preserve">, </w:t>
      </w:r>
      <w:proofErr w:type="spellStart"/>
      <w:r w:rsidR="00914C22">
        <w:t>оксифеноксильных</w:t>
      </w:r>
      <w:proofErr w:type="spellEnd"/>
      <w:r w:rsidR="00914C22">
        <w:t xml:space="preserve">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Н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914C22">
        <w:rPr>
          <w:iCs/>
        </w:rPr>
        <w:t xml:space="preserve"> </w:t>
      </w:r>
      <w:r w:rsidR="00CD36C3">
        <w:t>и</w:t>
      </w:r>
      <w:r w:rsidR="00CD36C3" w:rsidRPr="00F113BC">
        <w:t xml:space="preserve"> </w:t>
      </w:r>
      <w:r w:rsidR="00914C22">
        <w:t xml:space="preserve">радикалов </w:t>
      </w:r>
      <w:r w:rsidR="00914C22">
        <w:rPr>
          <w:lang w:val="en-US"/>
        </w:rPr>
        <w:t>H</w:t>
      </w:r>
      <w:r w:rsidR="00914C22" w:rsidRPr="00914C22">
        <w:t>-</w:t>
      </w:r>
      <w:r w:rsidR="00914C22">
        <w:t xml:space="preserve">дон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proofErr w:type="spellStart"/>
      <w:r w:rsidR="009A32AB">
        <w:t>аминометильного</w:t>
      </w:r>
      <w:proofErr w:type="spellEnd"/>
      <w:r w:rsidR="009A32AB">
        <w:t xml:space="preserve"> </w:t>
      </w:r>
      <w:r w:rsidR="00F52122">
        <w:t>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167F7B7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proofErr w:type="spellStart"/>
      <w:r w:rsidR="002D37FE" w:rsidRPr="00E303DB">
        <w:t>оксифеноксильн</w:t>
      </w:r>
      <w:r w:rsidR="002D37FE">
        <w:t>ые</w:t>
      </w:r>
      <w:proofErr w:type="spellEnd"/>
      <w:r w:rsidR="002D37FE" w:rsidRPr="00E303DB">
        <w:t xml:space="preserve"> и </w:t>
      </w:r>
      <w:proofErr w:type="spellStart"/>
      <w:r w:rsidR="00F5283F">
        <w:t>аминометильные</w:t>
      </w:r>
      <w:proofErr w:type="spellEnd"/>
      <w:r w:rsidR="00F5283F">
        <w:t xml:space="preserve"> </w:t>
      </w:r>
      <w:r w:rsidR="002D37FE" w:rsidRPr="00E303DB">
        <w:t>радикал</w:t>
      </w:r>
      <w:r w:rsidR="002D37FE">
        <w:t>ы</w:t>
      </w:r>
      <w:r>
        <w:t xml:space="preserve"> см. </w:t>
      </w:r>
      <w:commentRangeStart w:id="22"/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commentRangeEnd w:id="22"/>
      <w:r w:rsidR="00F5283F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CD36C3" w:rsidRPr="00F113BC">
        <w:t>.</w:t>
      </w:r>
      <w:r w:rsidR="00CD36C3">
        <w:t xml:space="preserve"> </w:t>
      </w:r>
    </w:p>
    <w:p w14:paraId="16A63999" w14:textId="21896321" w:rsidR="00E00D60" w:rsidRDefault="000C38B6" w:rsidP="000E15C1">
      <w:pPr>
        <w:pStyle w:val="aff5"/>
      </w:pPr>
      <w:r>
        <w:object w:dxaOrig="6169" w:dyaOrig="759" w14:anchorId="13206E49">
          <v:shape id="_x0000_i1025" type="#_x0000_t75" style="width:463.9pt;height:57.7pt" o:ole="">
            <v:imagedata r:id="rId15" o:title=""/>
          </v:shape>
          <o:OLEObject Type="Embed" ProgID="ChemDraw.Document.6.0" ShapeID="_x0000_i1025" DrawAspect="Content" ObjectID="_1746631499" r:id="rId16"/>
        </w:object>
      </w:r>
    </w:p>
    <w:p w14:paraId="0F09AEC8" w14:textId="5EA27203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3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3"/>
      <w:r>
        <w:t>. Механизм фотовосстановления о-</w:t>
      </w:r>
      <w:r w:rsidRPr="00E00D60">
        <w:t>хинонов</w:t>
      </w:r>
      <w:r>
        <w:t xml:space="preserve"> аминами</w:t>
      </w:r>
      <w:r w:rsidR="00F5283F">
        <w:t>.</w:t>
      </w:r>
    </w:p>
    <w:p w14:paraId="12EFA4C2" w14:textId="0FA64DF9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</w:t>
      </w:r>
      <w:proofErr w:type="spellStart"/>
      <w:r w:rsidR="0097363D">
        <w:t>хононов</w:t>
      </w:r>
      <w:proofErr w:type="spellEnd"/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EndPr/>
        <w:sdtContent>
          <w:r w:rsidR="00AA6B8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jZUMTQ6MDI6MTM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yNlQxNDowMjoxM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jZUMTQ6MDI6MTM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>Поэтому для рассмотрения принята</w:t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EndPr/>
        <w:sdtContent>
          <w:r w:rsidR="00DF737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yNlQxNDowMjox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jZUMTQ6MDI6MT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I2VDE0OjAyOjEz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</w:t>
      </w:r>
      <w:r w:rsidR="00DF737A" w:rsidRPr="00F5283F">
        <w:t>однако был доказан</w:t>
      </w:r>
      <w:r w:rsidR="00F5283F" w:rsidRPr="00F5283F">
        <w:t xml:space="preserve"> для карбонильных соединений</w:t>
      </w:r>
      <w:r w:rsidR="00DF737A" w:rsidRPr="00F5283F">
        <w:t xml:space="preserve">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EndPr/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 w:rsidRPr="00F5283F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 w:rsidRPr="00F5283F">
              <w:t>[23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методом пикосекундного фотолиза системы </w:t>
      </w:r>
      <w:proofErr w:type="spellStart"/>
      <w:r w:rsidR="00DF737A" w:rsidRPr="00F5283F">
        <w:t>бензофенон</w:t>
      </w:r>
      <w:proofErr w:type="spellEnd"/>
      <w:r w:rsidR="00DF737A" w:rsidRPr="00F5283F">
        <w:t xml:space="preserve"> - N,N-</w:t>
      </w:r>
      <w:proofErr w:type="spellStart"/>
      <w:r w:rsidR="00DF737A" w:rsidRPr="00F5283F">
        <w:t>диметиланилин</w:t>
      </w:r>
      <w:proofErr w:type="spellEnd"/>
      <w:r w:rsidR="00DF737A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EndPr/>
        <w:sdtContent>
          <w:r w:rsidR="00DF737A" w:rsidRPr="00F5283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jZUMTQ6MDI6MTM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 w:rsidRPr="00F5283F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 w:rsidRPr="00F5283F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 w:rsidRPr="00F5283F">
              <w:t>, 25]</w:t>
            </w:r>
          </w:hyperlink>
          <w:r w:rsidR="00DF737A" w:rsidRPr="00F5283F">
            <w:fldChar w:fldCharType="end"/>
          </w:r>
        </w:sdtContent>
      </w:sdt>
      <w:r w:rsidR="00DF737A" w:rsidRPr="00F5283F">
        <w:t xml:space="preserve">  и пары </w:t>
      </w:r>
      <w:proofErr w:type="spellStart"/>
      <w:r w:rsidR="00DF737A" w:rsidRPr="00F5283F">
        <w:t>бензофенон</w:t>
      </w:r>
      <w:proofErr w:type="spellEnd"/>
      <w:r w:rsidR="00DF737A" w:rsidRPr="00F5283F">
        <w:t xml:space="preserve"> – </w:t>
      </w:r>
      <w:proofErr w:type="gramStart"/>
      <w:r w:rsidR="00DF737A" w:rsidRPr="00F5283F">
        <w:t>N,N</w:t>
      </w:r>
      <w:proofErr w:type="gramEnd"/>
      <w:r w:rsidR="00DF737A" w:rsidRPr="00F5283F">
        <w:t>-</w:t>
      </w:r>
      <w:proofErr w:type="spellStart"/>
      <w:r w:rsidR="00DF737A" w:rsidRPr="00F5283F">
        <w:t>диэтиланилин</w:t>
      </w:r>
      <w:proofErr w:type="spellEnd"/>
      <w:r w:rsidR="00F5283F">
        <w:t>, выводы можно обобщить и на систему о-</w:t>
      </w:r>
      <w:proofErr w:type="spellStart"/>
      <w:r w:rsidR="00F5283F">
        <w:t>бензохинон</w:t>
      </w:r>
      <w:proofErr w:type="spellEnd"/>
      <w:r w:rsidR="00F5283F">
        <w:t xml:space="preserve"> - амин</w:t>
      </w:r>
      <w:r w:rsidR="00DF737A" w:rsidRPr="00F5283F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29B7EAAC" wp14:editId="6577FE02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92226"/>
                          <a:chOff x="0" y="310246"/>
                          <a:chExt cx="5557520" cy="129222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68882" y="310246"/>
                            <a:ext cx="5419756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20357C" w:rsidRPr="00596DA9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4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4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102" coordsize="5557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">
                <v:shape id="Рисунок 6" o:spid="_x0000_s1030" type="#_x0000_t75" style="position:absolute;left:688;top:3102;width:54198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">
                  <v:imagedata r:id="rId18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20357C" w:rsidRPr="00596DA9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5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5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0CAC5CF0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EndPr/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EndPr/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 xml:space="preserve">, имеет тот же смысл, что и термин 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EndPr/>
        <w:sdtContent>
          <w:r w:rsidR="00A17616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EndPr/>
        <w:sdtContent>
          <w:r w:rsidR="003967F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 xml:space="preserve">ушение возбужденного состояния </w:t>
      </w:r>
      <w:proofErr w:type="spellStart"/>
      <w:r w:rsidR="00F5116E" w:rsidRPr="009D32C9">
        <w:t>бензофенона</w:t>
      </w:r>
      <w:proofErr w:type="spellEnd"/>
      <w:r w:rsidR="00F5116E" w:rsidRPr="009D32C9">
        <w:t xml:space="preserve">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EndPr/>
        <w:sdtContent>
          <w:r w:rsidR="009223B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jZUMTQ6MDI6MTM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proofErr w:type="spellStart"/>
      <w:r w:rsidR="00106DFE" w:rsidRPr="00106DFE">
        <w:t>бензофенон</w:t>
      </w:r>
      <w:proofErr w:type="spellEnd"/>
      <w:r w:rsidR="00106DFE" w:rsidRPr="00106DFE">
        <w:t xml:space="preserve"> – ДМА</w:t>
      </w:r>
      <w:r w:rsidR="00106DFE">
        <w:t xml:space="preserve"> в </w:t>
      </w:r>
      <w:r w:rsidR="00106DFE" w:rsidRPr="00106DFE">
        <w:t>ацетонитрил</w:t>
      </w:r>
      <w:r w:rsidR="00310F1C">
        <w:t>е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EndPr/>
        <w:sdtContent>
          <w:r w:rsidR="0097363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Q</m:t>
                </m:r>
              </m:e>
            </m:sPre>
            <m:r>
              <w:rPr>
                <w:rFonts w:ascii="Cambria Math" w:hAnsi="Cambria Math"/>
              </w:rPr>
              <m:t>,D</m:t>
            </m:r>
          </m:e>
        </m:d>
      </m:oMath>
      <w:r w:rsidR="00D21DF3">
        <w:t xml:space="preserve">. Энергия КС приблизительно равна энергии триплетного </w:t>
      </w:r>
      <w:proofErr w:type="spellStart"/>
      <w:r w:rsidR="00D21DF3">
        <w:t>фотоакцептора</w:t>
      </w:r>
      <w:proofErr w:type="spellEnd"/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proofErr w:type="spellStart"/>
      <w:r w:rsidR="00D21DF3" w:rsidRPr="00D21DF3">
        <w:t>нергия</w:t>
      </w:r>
      <w:proofErr w:type="spellEnd"/>
      <w:r w:rsidR="00D21DF3" w:rsidRPr="00D21DF3">
        <w:t xml:space="preserve">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 xml:space="preserve">определяется </w:t>
      </w:r>
      <w:proofErr w:type="spellStart"/>
      <w:r w:rsidR="00D21DF3" w:rsidRPr="00D21DF3">
        <w:t>red</w:t>
      </w:r>
      <w:proofErr w:type="spellEnd"/>
      <w:r w:rsidR="00D21DF3" w:rsidRPr="00D21DF3">
        <w:t>/</w:t>
      </w:r>
      <w:proofErr w:type="spellStart"/>
      <w:r w:rsidR="00D21DF3" w:rsidRPr="00D21DF3">
        <w:t>ox</w:t>
      </w:r>
      <w:proofErr w:type="spellEnd"/>
      <w:r w:rsidR="00D21DF3" w:rsidRPr="00D21DF3">
        <w:t xml:space="preserve">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EndPr/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proofErr w:type="spellStart"/>
      <w:r w:rsidR="00BB5448" w:rsidRPr="00106DFE">
        <w:t>бензофенон</w:t>
      </w:r>
      <w:proofErr w:type="spellEnd"/>
      <w:r w:rsidR="00BB5448" w:rsidRPr="00106DFE">
        <w:t xml:space="preserve">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EndPr/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⋅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EndPr/>
        <w:sdtContent>
          <w:r w:rsidR="007F1D0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proofErr w:type="spellStart"/>
      <w:r w:rsidR="00B7473F" w:rsidRPr="00B7473F">
        <w:t>бензофенон</w:t>
      </w:r>
      <w:proofErr w:type="spellEnd"/>
      <w:r w:rsidR="00B7473F" w:rsidRPr="00B7473F">
        <w:t xml:space="preserve">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EndPr/>
        <w:sdtContent>
          <w:r w:rsidR="0001424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proofErr w:type="spellStart"/>
      <w:r w:rsidR="003908B4" w:rsidRPr="003908B4">
        <w:t>пирролохинолинхинон</w:t>
      </w:r>
      <w:proofErr w:type="spellEnd"/>
      <w:r w:rsidR="003908B4" w:rsidRPr="003908B4">
        <w:t xml:space="preserve"> –</w:t>
      </w:r>
      <w:proofErr w:type="spellStart"/>
      <w:r w:rsidR="003908B4" w:rsidRPr="003908B4">
        <w:t>бензиловый</w:t>
      </w:r>
      <w:proofErr w:type="spellEnd"/>
      <w:r w:rsidR="003908B4" w:rsidRPr="003908B4">
        <w:t xml:space="preserve">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EndPr/>
        <w:sdtContent>
          <w:r w:rsidR="00CE655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∙</m:t>
                    </m:r>
                  </m:sup>
                </m:sSup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EndPr/>
        <w:sdtContent>
          <w:r w:rsidR="00EF595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 xml:space="preserve">различных </w:t>
      </w:r>
      <w:proofErr w:type="spellStart"/>
      <w:r w:rsidR="007F1D0A">
        <w:t>бензофенонов</w:t>
      </w:r>
      <w:proofErr w:type="spellEnd"/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EndPr/>
        <w:sdtContent>
          <w:r w:rsidR="00814C1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yNlQxNDowMjoxM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95277C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  <w:lang w:eastAsia="ru-RU"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8D54DEF" w:rsidR="0020357C" w:rsidRDefault="0020357C" w:rsidP="009143C3">
                              <w:pPr>
                                <w:pStyle w:val="af4"/>
                              </w:pPr>
                              <w:bookmarkStart w:id="26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6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20357C" w:rsidRDefault="0020357C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20357C" w:rsidRDefault="0020357C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20357C" w:rsidRPr="00814C1C" w:rsidRDefault="0020357C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20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8D54DEF" w:rsidR="0020357C" w:rsidRDefault="0020357C" w:rsidP="009143C3">
                        <w:pPr>
                          <w:pStyle w:val="af4"/>
                        </w:pPr>
                        <w:bookmarkStart w:id="27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7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20357C" w:rsidRDefault="0020357C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20357C" w:rsidRDefault="0020357C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20357C" w:rsidRPr="00814C1C" w:rsidRDefault="0020357C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1409A10D" w:rsidR="00E906B7" w:rsidRDefault="00841974" w:rsidP="004129A8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∙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</w:t>
      </w:r>
      <w:proofErr w:type="spellStart"/>
      <w:r w:rsidR="00C977F5" w:rsidRPr="00C977F5">
        <w:t>сольватно</w:t>
      </w:r>
      <w:proofErr w:type="spellEnd"/>
      <w:r w:rsidR="00C977F5" w:rsidRPr="00C977F5">
        <w:t>-разделенную ион-радикальную пару</w:t>
      </w:r>
      <w:r w:rsidR="00914C22"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="00914C22" w:rsidRPr="00914C22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I2VDE0OjAyOjEz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EndPr/>
        <w:sdtContent>
          <w:r w:rsidR="0058113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yNlQxNDowMjoxM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что значительно меньше констант переноса </w:t>
      </w:r>
      <w:r w:rsidR="00D45E5B">
        <w:rPr>
          <w:lang w:val="en-US"/>
        </w:rPr>
        <w:t>H</w:t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</w:t>
      </w:r>
      <w:r w:rsidR="009920C7" w:rsidRPr="009920C7">
        <w:lastRenderedPageBreak/>
        <w:t>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="00FE2145" w:rsidRPr="00FE2145">
        <w:t>, что влияет на</w:t>
      </w:r>
      <w:r w:rsidRPr="00FE2145">
        <w:t xml:space="preserve"> эффективность процесса фотовосстановления</w:t>
      </w:r>
      <w:r w:rsidRPr="00EF1CA2">
        <w:t>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>моделирование процесса происходит при почти неизменяющихся свойствах среды, в данной работе не затрагиваются диффузионные процессы.</w:t>
      </w:r>
    </w:p>
    <w:p w14:paraId="6FCE63C5" w14:textId="4088A513" w:rsidR="00E906B7" w:rsidRDefault="00E906B7" w:rsidP="004129A8">
      <w:pPr>
        <w:pStyle w:val="a3"/>
      </w:pPr>
      <w:r>
        <w:t xml:space="preserve">Кроме взаимодействия </w:t>
      </w:r>
      <w:r w:rsidR="00104911">
        <w:t xml:space="preserve">с </w:t>
      </w:r>
      <w:r>
        <w:t>аминами, о-хинон</w:t>
      </w:r>
      <w:r w:rsidR="00FE2145">
        <w:t xml:space="preserve"> в триплетном возбужденном состоянии</w:t>
      </w:r>
      <w:r>
        <w:t xml:space="preserve">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</w:t>
      </w:r>
      <w:r w:rsidR="00104911">
        <w:t xml:space="preserve">в </w:t>
      </w:r>
      <w:r>
        <w:t xml:space="preserve">обычных условиях </w:t>
      </w:r>
      <w:proofErr w:type="spellStart"/>
      <w:r>
        <w:t>термоинициирования</w:t>
      </w:r>
      <w:proofErr w:type="spellEnd"/>
      <w:r>
        <w:t xml:space="preserve">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</w:t>
      </w:r>
      <w:proofErr w:type="spellStart"/>
      <w:r w:rsidRPr="00105252">
        <w:t>оксифеноксильные</w:t>
      </w:r>
      <w:proofErr w:type="spellEnd"/>
      <w:r w:rsidRPr="00105252">
        <w:t xml:space="preserve"> радикалы – </w:t>
      </w:r>
      <w:r>
        <w:t>ингибиторы</w:t>
      </w:r>
      <w:r w:rsidRPr="00105252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EndPr/>
        <w:sdtContent>
          <w:r w:rsidRPr="00F12DE4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I2VDE0OjAyOjEz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I2VDE0OjAyOjEz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орто-</w:t>
      </w:r>
      <w:proofErr w:type="spellStart"/>
      <w:r>
        <w:t>бензохинонов</w:t>
      </w:r>
      <w:proofErr w:type="spellEnd"/>
      <w: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t>темновом</w:t>
      </w:r>
      <w:proofErr w:type="spellEnd"/>
      <w:r>
        <w:t xml:space="preserve">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jZUMTQ6MDI6MTM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</w:instrText>
          </w:r>
          <w:r w:rsidR="00A14BBC" w:rsidRPr="00914C22">
            <w:instrText xml:space="preserve"> </w:instrText>
          </w:r>
          <w:r w:rsidR="00A14BBC">
            <w:rPr>
              <w:lang w:val="en-US"/>
            </w:rPr>
            <w:instrText>CitaviPlaceholder</w:instrText>
          </w:r>
          <w:r w:rsidR="00A14BBC" w:rsidRPr="00914C22">
            <w:instrText>{</w:instrText>
          </w:r>
          <w:r w:rsidR="00A14BBC">
            <w:rPr>
              <w:lang w:val="en-US"/>
            </w:rPr>
            <w:instrText>eyIkaWQiOiIx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GlvbnMuV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yZFBsYWNl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ZG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VudHJpZXMiOlt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LkNpd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c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X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JFbnRye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yMjczZGJjLW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MtNG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Mi</w:instrText>
          </w:r>
          <w:r w:rsidR="00A14BBC" w:rsidRPr="00914C22">
            <w:instrText>04</w:instrText>
          </w:r>
          <w:r w:rsidR="00A14BBC">
            <w:rPr>
              <w:lang w:val="en-US"/>
            </w:rPr>
            <w:instrText>NGVmLTc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T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OWMzNzA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yIsIlJhbmdlTGVuZ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Ijo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z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VuZF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C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YWdlTnVtYm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IiwiSXNGdWxse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VyaWMiOmZhbHNl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ZXJpbmdUeXBlIjow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Fs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zdGVtIjowf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cnRQYWdlIjp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UGFnZ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Jlci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lzRnVsbHl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ljIjpmYWxzZ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H</w:instrText>
          </w:r>
          <w:r w:rsidR="00A14BBC" w:rsidRPr="00914C22">
            <w:instrText>19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i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uUmVmZXJlbmNl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Fi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yYWN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tcGxleG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WJzdHJh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BdXRo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eyIkaWQiOi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ZXJzb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sIF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IiwiRmly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Y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su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guIiwiTGFzd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WUiOiLQnNCw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fQsNC</w:instrText>
          </w:r>
          <w:r w:rsidR="00A14BBC" w:rsidRPr="00914C22">
            <w:instrText>70</w:instrText>
          </w:r>
          <w:r w:rsidR="00A14BBC">
            <w:rPr>
              <w:lang w:val="en-US"/>
            </w:rPr>
            <w:instrText>LXRht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DRjyIsIlBy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ZmFs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sIlNle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A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g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rQsNG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DQ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40</w:instrText>
          </w:r>
          <w:r w:rsidR="00A14BBC">
            <w:rPr>
              <w:lang w:val="en-US"/>
            </w:rPr>
            <w:instrText>LcuIiwiUGFn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dGlv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HJvdGVjdGVkIjpmYWxzZS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IT</w:instrText>
          </w:r>
          <w:r w:rsidR="00A14BBC" w:rsidRPr="00914C22">
            <w:instrText>01</w:instrText>
          </w:r>
          <w:r w:rsidR="00A14BBC">
            <w:rPr>
              <w:lang w:val="en-US"/>
            </w:rPr>
            <w:instrText>FIiwiSWQiOiJiNGZiZjdiN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E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T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mUtYW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jOTdjYm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zU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WM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MjAyM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S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xNVQxMTozMjowOSIsIlBy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p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QiOnsiJHJlZ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gif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lB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xp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hlcnMiOltdLCJRdW</w:instrText>
          </w:r>
          <w:r w:rsidR="00A14BBC" w:rsidRPr="00914C22">
            <w:instrText>90</w:instrText>
          </w:r>
          <w:r w:rsidR="00A14BBC">
            <w:rPr>
              <w:lang w:val="en-US"/>
            </w:rPr>
            <w:instrText>YXRpb</w:instrText>
          </w:r>
          <w:r w:rsidR="00A14BBC" w:rsidRPr="00914C22">
            <w:instrText>25</w:instrText>
          </w:r>
          <w:r w:rsidR="00A14BBC">
            <w:rPr>
              <w:lang w:val="en-US"/>
            </w:rPr>
            <w:instrText>zIjpbXSwiUm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Ijow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eXBlIjoiSm</w:instrText>
          </w:r>
          <w:r w:rsidR="00A14BBC" w:rsidRPr="00914C22">
            <w:instrText>91</w:instrText>
          </w:r>
          <w:r w:rsidR="00A14BBC">
            <w:rPr>
              <w:lang w:val="en-US"/>
            </w:rPr>
            <w:instrText>cm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EFydGljbGUiLCJT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dFRpdGxlVXBkYXRl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dGljSWRzIjpbIj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MjM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NjLT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DAtNDgwZC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jLWIxMTRlOTAz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JjYiJd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Db</w:instrText>
          </w:r>
          <w:r w:rsidR="00A14BBC" w:rsidRPr="00914C22">
            <w:instrText>21</w:instrText>
          </w:r>
          <w:r w:rsidR="00A14BBC">
            <w:rPr>
              <w:lang w:val="en-US"/>
            </w:rPr>
            <w:instrText>wb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aX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w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UYXNrcy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W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sIlRy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zb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XSwiV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MzAiLCJZZWFyIjoiMT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SIsIlllYXJSZXNvbHZ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ODkiLCJDcmVhdGVkQnkiOiJfS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NRSIsIkNyZ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ZWRP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wMjMtMDUtMTVUMT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z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NDY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k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ZGlmaW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DE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jAyOjEzIiwiUHJvamVj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cmVmIjoiOCJ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fSwiVXNl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UGFyZW</w:instrText>
          </w:r>
          <w:r w:rsidR="00A14BBC" w:rsidRPr="00914C22">
            <w:instrText>50</w:instrText>
          </w:r>
          <w:r w:rsidR="00A14BBC">
            <w:rPr>
              <w:lang w:val="en-US"/>
            </w:rPr>
            <w:instrText>R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j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bnQiOmZhbHNlfV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kZvcm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dHRlZFRleHQiOnsiJGlkIjoiMTEiLCJD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u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S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FVuaXRzIjpbeyIkaWQiOiIxMiIsIkZvbnRTdHls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xMyIsIk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ldXRyYWwiOnRydWV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LCJSZWFk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T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ZXIiOjEsIlRleHQiOiJbMzNdIn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dfSwiVGFnIjoi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IjZjdiZGZiMTEtMjMzNS</w:instrText>
          </w:r>
          <w:r w:rsidR="00A14BBC" w:rsidRPr="00914C22">
            <w:instrText>00</w:instrText>
          </w:r>
          <w:r w:rsidR="00A14BBC">
            <w:rPr>
              <w:lang w:val="en-US"/>
            </w:rPr>
            <w:instrText>MTMzLWE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MmUtOGY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D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WM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ZjRmIi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szM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iLCJXQUlWZXJz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Ni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xNS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yLjAifQ</w:instrText>
          </w:r>
          <w:r w:rsidR="00A14BBC" w:rsidRPr="00914C22">
            <w:instrText>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B684052" w14:textId="77777777" w:rsidR="000E15C1" w:rsidRDefault="000E15C1" w:rsidP="004129A8">
      <w:pPr>
        <w:pStyle w:val="a3"/>
      </w:pPr>
    </w:p>
    <w:p w14:paraId="671032A3" w14:textId="7C0D155E" w:rsidR="000E15C1" w:rsidRDefault="000C38B6" w:rsidP="000C38B6">
      <w:pPr>
        <w:pStyle w:val="aff5"/>
      </w:pPr>
      <w:r>
        <w:object w:dxaOrig="7373" w:dyaOrig="824" w14:anchorId="423BB26F">
          <v:shape id="_x0000_i1026" type="#_x0000_t75" style="width:468pt;height:52pt" o:ole="">
            <v:imagedata r:id="rId21" o:title=""/>
          </v:shape>
          <o:OLEObject Type="Embed" ProgID="ChemDraw.Document.6.0" ShapeID="_x0000_i1026" DrawAspect="Content" ObjectID="_1746631500" r:id="rId22"/>
        </w:object>
      </w:r>
    </w:p>
    <w:p w14:paraId="727387A4" w14:textId="0170D59D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8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28"/>
      <w:r>
        <w:t>. Фотовосстановление хинонов в присутствии пирокатехинов.</w:t>
      </w:r>
    </w:p>
    <w:p w14:paraId="1E2F9324" w14:textId="507422AC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EndPr/>
        <w:sdtContent>
          <w:r w:rsidR="00E906B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</w:t>
      </w:r>
      <w:proofErr w:type="spellStart"/>
      <w:r w:rsidRPr="00CE69BE">
        <w:t>тся</w:t>
      </w:r>
      <w:proofErr w:type="spellEnd"/>
      <w:r w:rsidRPr="00CE69BE">
        <w:t xml:space="preserve"> при введении трет-</w:t>
      </w:r>
      <w:proofErr w:type="spellStart"/>
      <w:r w:rsidRPr="00CE69BE">
        <w:t>бутильных</w:t>
      </w:r>
      <w:proofErr w:type="spellEnd"/>
      <w:r w:rsidRPr="00CE69BE">
        <w:t xml:space="preserve">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="00914C22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1DB289A" wp14:editId="5ABA0BB8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378A23F8" w:rsidR="0020357C" w:rsidRDefault="0020357C" w:rsidP="009143C3">
                              <w:pPr>
                                <w:pStyle w:val="af4"/>
                              </w:pPr>
                              <w:bookmarkStart w:id="29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9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20357C" w:rsidRDefault="0020357C" w:rsidP="009143C3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20357C" w:rsidRDefault="0020357C" w:rsidP="009143C3">
                              <w:pPr>
                                <w:pStyle w:val="af4"/>
                              </w:pPr>
                              <w:proofErr w:type="spellStart"/>
                              <w:r w:rsidRPr="00C0583B">
                                <w:t>антантрона</w:t>
                              </w:r>
                              <w:proofErr w:type="spellEnd"/>
                              <w:r w:rsidRPr="00C0583B">
                                <w:t xml:space="preserve">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20357C" w:rsidRPr="007848E7" w:rsidRDefault="0020357C" w:rsidP="009143C3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4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378A23F8" w:rsidR="0020357C" w:rsidRDefault="0020357C" w:rsidP="009143C3">
                        <w:pPr>
                          <w:pStyle w:val="af4"/>
                        </w:pPr>
                        <w:bookmarkStart w:id="30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0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20357C" w:rsidRDefault="0020357C" w:rsidP="009143C3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20357C" w:rsidRDefault="0020357C" w:rsidP="009143C3">
                        <w:pPr>
                          <w:pStyle w:val="af4"/>
                        </w:pPr>
                        <w:proofErr w:type="spellStart"/>
                        <w:r w:rsidRPr="00C0583B">
                          <w:t>антантрона</w:t>
                        </w:r>
                        <w:proofErr w:type="spellEnd"/>
                        <w:r w:rsidRPr="00C0583B">
                          <w:t xml:space="preserve">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20357C" w:rsidRPr="007848E7" w:rsidRDefault="0020357C" w:rsidP="009143C3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67CBD81C" w:rsidR="00EF5950" w:rsidRPr="00EE6AF8" w:rsidRDefault="00EF5950" w:rsidP="004129A8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EndPr/>
        <w:sdtContent>
          <w:r w:rsidR="00AC1CA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хинонов </w:t>
      </w:r>
      <w:r w:rsidR="000C38B6">
        <w:t xml:space="preserve">в триплетном состоянии </w:t>
      </w:r>
      <w:r w:rsidR="00AE51F7">
        <w:t>на разных донорах электрона</w:t>
      </w:r>
      <w:r w:rsidR="00F52122">
        <w:t>.</w:t>
      </w:r>
      <w:r>
        <w:t xml:space="preserve"> </w:t>
      </w:r>
      <w:r w:rsidR="00F52122">
        <w:t>О</w:t>
      </w:r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</w:p>
    <w:p w14:paraId="7A1ADB32" w14:textId="34CD1603" w:rsidR="002D37FE" w:rsidRDefault="002D37FE" w:rsidP="009143C3">
      <w:pPr>
        <w:pStyle w:val="31"/>
      </w:pPr>
      <w:bookmarkStart w:id="31" w:name="_Toc135419992"/>
      <w:bookmarkEnd w:id="21"/>
      <w:r>
        <w:t>Радикальные реакции</w:t>
      </w:r>
      <w:bookmarkEnd w:id="31"/>
    </w:p>
    <w:p w14:paraId="32F782A1" w14:textId="0FAA160B" w:rsidR="002D37FE" w:rsidRDefault="002D37FE" w:rsidP="004129A8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lastRenderedPageBreak/>
        <w:t>оксифеноксильного</w:t>
      </w:r>
      <w:proofErr w:type="spellEnd"/>
      <w:r w:rsidRPr="00E303DB">
        <w:t xml:space="preserve"> и </w:t>
      </w:r>
      <w:proofErr w:type="spellStart"/>
      <w:r w:rsidR="000C38B6">
        <w:t>аминометильного</w:t>
      </w:r>
      <w:proofErr w:type="spellEnd"/>
      <w:r w:rsidR="000C38B6"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 w:rsidR="00104911">
        <w:t>формировать</w:t>
      </w:r>
      <w:r w:rsidR="00104911"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104911">
        <w:t>. Данное соединени</w:t>
      </w:r>
      <w:r w:rsidR="008E77E7">
        <w:t>е</w:t>
      </w:r>
      <w:r w:rsidR="00877B6A">
        <w:t xml:space="preserve"> неустойчив</w:t>
      </w:r>
      <w:r w:rsidR="00104911">
        <w:t>о и может трансформироваться с образованием в конечном итоге пирокатехина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EndPr/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2EEAFC7E" w14:textId="7271AE52" w:rsidR="00E00D60" w:rsidRDefault="000C38B6" w:rsidP="000C38B6">
      <w:pPr>
        <w:pStyle w:val="aff5"/>
      </w:pPr>
      <w:r>
        <w:object w:dxaOrig="5631" w:dyaOrig="759" w14:anchorId="4B88FB72">
          <v:shape id="_x0000_i1027" type="#_x0000_t75" style="width:465pt;height:62.5pt" o:ole="">
            <v:imagedata r:id="rId25" o:title=""/>
          </v:shape>
          <o:OLEObject Type="Embed" ProgID="ChemDraw.Document.6.0" ShapeID="_x0000_i1027" DrawAspect="Content" ObjectID="_1746631501" r:id="rId26"/>
        </w:object>
      </w:r>
    </w:p>
    <w:p w14:paraId="7F640173" w14:textId="20D678CB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2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32"/>
      <w:r>
        <w:t xml:space="preserve">. Механизм </w:t>
      </w:r>
      <w:r w:rsidR="008E77E7">
        <w:t xml:space="preserve">образования </w:t>
      </w:r>
      <w:proofErr w:type="spellStart"/>
      <w:r>
        <w:t>фенолэфира</w:t>
      </w:r>
      <w:proofErr w:type="spellEnd"/>
      <w:r>
        <w:t>.</w:t>
      </w:r>
    </w:p>
    <w:p w14:paraId="4718C046" w14:textId="640436E0" w:rsidR="000758F9" w:rsidRDefault="00877B6A" w:rsidP="009143C3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EndPr/>
        <w:sdtContent>
          <w:r w:rsidR="006258B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I2VDE0OjAyOjEz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2F9F2B88" w14:textId="609E217C" w:rsidR="000C38B6" w:rsidRPr="000C38B6" w:rsidRDefault="000C38B6" w:rsidP="000C38B6">
      <w:pPr>
        <w:pStyle w:val="aff5"/>
      </w:pPr>
      <w:r>
        <w:object w:dxaOrig="6370" w:dyaOrig="756" w14:anchorId="5D81DCD3">
          <v:shape id="_x0000_i1028" type="#_x0000_t75" style="width:470.5pt;height:55.5pt" o:ole="">
            <v:imagedata r:id="rId27" o:title=""/>
          </v:shape>
          <o:OLEObject Type="Embed" ProgID="ChemDraw.Document.6.0" ShapeID="_x0000_i1028" DrawAspect="Content" ObjectID="_1746631502" r:id="rId28"/>
        </w:object>
      </w: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3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33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04130575" w14:textId="35A8E8CB" w:rsidR="00877B6A" w:rsidRDefault="00F52122" w:rsidP="004129A8">
      <w:pPr>
        <w:pStyle w:val="a2"/>
      </w:pPr>
      <w:r>
        <w:t xml:space="preserve">Эта реакция является ингибирующей </w:t>
      </w:r>
      <w:r w:rsidR="00C827E8">
        <w:t xml:space="preserve">радикальную </w:t>
      </w:r>
      <w:r>
        <w:t>полимеризаци</w:t>
      </w:r>
      <w:r w:rsidR="00C827E8">
        <w:t>ю</w:t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</w:t>
      </w:r>
      <w:proofErr w:type="spellStart"/>
      <w:proofErr w:type="gramStart"/>
      <w:r w:rsidR="00877B6A">
        <w:t>электроно</w:t>
      </w:r>
      <w:proofErr w:type="spellEnd"/>
      <w:r w:rsidR="00877B6A">
        <w:t>-акцепторными</w:t>
      </w:r>
      <w:proofErr w:type="gramEnd"/>
      <w:r w:rsidR="00877B6A"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 w:rsidR="00877B6A">
        <w:t>семихиноне</w:t>
      </w:r>
      <w:proofErr w:type="spellEnd"/>
      <w:r w:rsidR="00877B6A">
        <w:t xml:space="preserve"> по сравнению с </w:t>
      </w:r>
      <w:proofErr w:type="spellStart"/>
      <w:r w:rsidR="00877B6A">
        <w:t>оксифеноксилом</w:t>
      </w:r>
      <w:proofErr w:type="spellEnd"/>
      <w:r w:rsidR="00877B6A">
        <w:t xml:space="preserve">. Это может препятствовать рекомбинации радикалов </w:t>
      </w:r>
      <w:proofErr w:type="spellStart"/>
      <w:r w:rsidR="00877B6A">
        <w:t>семихинона</w:t>
      </w:r>
      <w:proofErr w:type="spellEnd"/>
      <w:r w:rsidR="00877B6A">
        <w:t xml:space="preserve"> и увеличивать вероятность реакции </w:t>
      </w:r>
      <w:proofErr w:type="spellStart"/>
      <w:r w:rsidR="00877B6A">
        <w:t>диспропорционирования</w:t>
      </w:r>
      <w:proofErr w:type="spellEnd"/>
      <w:r w:rsidR="00877B6A">
        <w:t xml:space="preserve">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EndPr/>
        <w:sdtContent>
          <w:r w:rsidR="00877B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r w:rsidR="00BE00AC">
        <w:t>Однако в данной работе моделируется лишь инициирование системы, поэтому эта реакция не используется при расчетах.</w:t>
      </w:r>
    </w:p>
    <w:p w14:paraId="3CF865EF" w14:textId="1DD92C3F" w:rsidR="000758F9" w:rsidRDefault="000C38B6" w:rsidP="004129A8">
      <w:pPr>
        <w:pStyle w:val="a2"/>
      </w:pPr>
      <w:r>
        <w:object w:dxaOrig="9495" w:dyaOrig="1697" w14:anchorId="6A49C8F8">
          <v:shape id="_x0000_i1029" type="#_x0000_t75" style="width:467.5pt;height:83.5pt" o:ole="">
            <v:imagedata r:id="rId29" o:title=""/>
          </v:shape>
          <o:OLEObject Type="Embed" ProgID="ChemDraw.Document.6.0" ShapeID="_x0000_i1029" DrawAspect="Content" ObjectID="_1746631503" r:id="rId30"/>
        </w:object>
      </w: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4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34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35815E8" w14:textId="78F18853" w:rsidR="002D37FE" w:rsidRDefault="00877B6A" w:rsidP="004129A8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A14BBC">
            <w:rPr>
              <w:lang w:val="en-US"/>
            </w:rPr>
            <w:instrText>ADDIN</w:instrText>
          </w:r>
          <w:r w:rsidR="00A14BBC" w:rsidRPr="00914C22">
            <w:instrText xml:space="preserve"> </w:instrText>
          </w:r>
          <w:r w:rsidR="00A14BBC">
            <w:rPr>
              <w:lang w:val="en-US"/>
            </w:rPr>
            <w:instrText>CitaviPlaceholder</w:instrText>
          </w:r>
          <w:r w:rsidR="00A14BBC" w:rsidRPr="00914C22">
            <w:instrText>{</w:instrText>
          </w:r>
          <w:r w:rsidR="00A14BBC">
            <w:rPr>
              <w:lang w:val="en-US"/>
            </w:rPr>
            <w:instrText>eyIkaWQiOiIx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GlvbnMuV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yZFBsYWNl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ZG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VudHJpZXMiOlt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LkNpd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c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X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JFbnRye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yMjczZGJjLW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MtNG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Mi</w:instrText>
          </w:r>
          <w:r w:rsidR="00A14BBC" w:rsidRPr="00914C22">
            <w:instrText>04</w:instrText>
          </w:r>
          <w:r w:rsidR="00A14BBC">
            <w:rPr>
              <w:lang w:val="en-US"/>
            </w:rPr>
            <w:instrText>NGVmLTc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ZT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OWMzNzA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yIsIlJhbmdlTGVuZ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Ijo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z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l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S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ZS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VuZFBhZ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C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YWdlTnVtYmVy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IiwiSXNGdWxse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VyaWMiOmZhbHNl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ZXJpbmdUeXBlIjowLCJ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Fs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zdGVtIjowf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cnRQYWdlIjp</w:instrText>
          </w:r>
          <w:r w:rsidR="00A14BBC" w:rsidRPr="00914C22">
            <w:instrText>7</w:instrText>
          </w:r>
          <w:r w:rsidR="00A14BBC">
            <w:rPr>
              <w:lang w:val="en-US"/>
            </w:rPr>
            <w:instrText>IiRp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UiLCIkd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UGFnZU</w:instrText>
          </w:r>
          <w:r w:rsidR="00A14BBC" w:rsidRPr="00914C22">
            <w:instrText>51</w:instrText>
          </w:r>
          <w:r w:rsidR="00A14BBC">
            <w:rPr>
              <w:lang w:val="en-US"/>
            </w:rPr>
            <w:instrText>bWJlciwg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IsIklzRnVsbHlO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cmljIjpmYWxzZSwi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TnVtZXJhbFN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b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H</w:instrText>
          </w:r>
          <w:r w:rsidR="00A14BBC" w:rsidRPr="00914C22">
            <w:instrText>19</w:instrText>
          </w:r>
          <w:r w:rsidR="00A14BBC">
            <w:rPr>
              <w:lang w:val="en-US"/>
            </w:rPr>
            <w:instrText>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iOnsiJGlkIjoiNiIsIiR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XBlIjo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dp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B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kZ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pYy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DaXRhdmkuUmVmZXJlbmNlLCB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IsIkFi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yYWN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tcGxleG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WJzdHJh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BdXRo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eyIkaWQiOi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IiwiJH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cGUiOiJTd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z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FjYWRlbWljLkNpdGF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aS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QZXJzb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sIFN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aXNzQWNhZGVtaWMu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IiwiRmly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OY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su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JguIiwiTGFzd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WUiOiLQnNCw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fQsNC</w:instrText>
          </w:r>
          <w:r w:rsidR="00A14BBC" w:rsidRPr="00914C22">
            <w:instrText>70</w:instrText>
          </w:r>
          <w:r w:rsidR="00A14BBC">
            <w:rPr>
              <w:lang w:val="en-US"/>
            </w:rPr>
            <w:instrText>LXRht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DRjyIsIlBy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ZmFs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UsIlNle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A14BBC" w:rsidRPr="00914C22">
            <w:instrText>60</w:instrText>
          </w:r>
          <w:r w:rsidR="00A14BBC">
            <w:rPr>
              <w:lang w:val="en-US"/>
            </w:rPr>
            <w:instrText>LA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g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rQsNGC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DQ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C</w:instrText>
          </w:r>
          <w:r w:rsidR="00A14BBC" w:rsidRPr="00914C22">
            <w:instrText>40</w:instrText>
          </w:r>
          <w:r w:rsidR="00A14BBC">
            <w:rPr>
              <w:lang w:val="en-US"/>
            </w:rPr>
            <w:instrText>LcuIiwiUGFn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dGlv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HJvdGVjdGVkIjpmYWxzZSwiQ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lYXR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DcmVhdG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E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DExOjMyOjA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iwiT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kaWZpZWRCe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IT</w:instrText>
          </w:r>
          <w:r w:rsidR="00A14BBC" w:rsidRPr="00914C22">
            <w:instrText>01</w:instrText>
          </w:r>
          <w:r w:rsidR="00A14BBC">
            <w:rPr>
              <w:lang w:val="en-US"/>
            </w:rPr>
            <w:instrText>FIiwiSWQiOiJiNGZiZjdiN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E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T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NmUtYW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jOTdjYmI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zU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YWM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MjAyM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wNS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xNVQxMTozMjowOSIsIlBy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plY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QiOnsiJHJlZ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gif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lB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Ymxpc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hlcnMiOltdLCJRdW</w:instrText>
          </w:r>
          <w:r w:rsidR="00A14BBC" w:rsidRPr="00914C22">
            <w:instrText>90</w:instrText>
          </w:r>
          <w:r w:rsidR="00A14BBC">
            <w:rPr>
              <w:lang w:val="en-US"/>
            </w:rPr>
            <w:instrText>YXRpb</w:instrText>
          </w:r>
          <w:r w:rsidR="00A14BBC" w:rsidRPr="00914C22">
            <w:instrText>25</w:instrText>
          </w:r>
          <w:r w:rsidR="00A14BBC">
            <w:rPr>
              <w:lang w:val="en-US"/>
            </w:rPr>
            <w:instrText>zIjpbXSwiUm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IjowLCJSZWZlcmVu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eXBlIjoiSm</w:instrText>
          </w:r>
          <w:r w:rsidR="00A14BBC" w:rsidRPr="00914C22">
            <w:instrText>91</w:instrText>
          </w:r>
          <w:r w:rsidR="00A14BBC">
            <w:rPr>
              <w:lang w:val="en-US"/>
            </w:rPr>
            <w:instrText>cm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hbEFydGljbGUiLCJTa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dFRpdGxlVXBkYXRlVHlw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CwiU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RhdGljSWRzIjpbIj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MjMw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NjLTY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DAtNDgwZC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FjLWIxMTRlOTAzM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JjYiJd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Db</w:instrText>
          </w:r>
          <w:r w:rsidR="00A14BBC" w:rsidRPr="00914C22">
            <w:instrText>21</w:instrText>
          </w:r>
          <w:r w:rsidR="00A14BBC">
            <w:rPr>
              <w:lang w:val="en-US"/>
            </w:rPr>
            <w:instrText>wb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aXR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wLCJUYWJs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Q</w:instrText>
          </w:r>
          <w:r w:rsidR="00A14BBC" w:rsidRPr="00914C22">
            <w:instrText>29</w:instrText>
          </w:r>
          <w:r w:rsidR="00A14BBC">
            <w:rPr>
              <w:lang w:val="en-US"/>
            </w:rPr>
            <w:instrText>udGVudHNT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UZXh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R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yb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IjowLCJUYXNrcy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W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sIlRyY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zbG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zIjpbXSwiVm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s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IjoiMzAiLCJZZWFyIjoiMTk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OSIsIlllYXJSZXNvbHZl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E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ODkiLCJDcmVhdGVkQnkiOiJfSE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NRSIsIkNyZWF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ZWRPbi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IwMjMtMDUtMTVUMT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zE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NDYiLCJN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RpZmllZEJ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IjoiX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hPTUUiLCJJZ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jMyMGMy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Q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LThlNjctNGZlMS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iODRiLTBkYTZjYzc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N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kNyIsIk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vZGlmaWVkT</w:instrText>
          </w:r>
          <w:r w:rsidR="00A14BBC" w:rsidRPr="00914C22">
            <w:instrText>24</w:instrText>
          </w:r>
          <w:r w:rsidR="00A14BBC">
            <w:rPr>
              <w:lang w:val="en-US"/>
            </w:rPr>
            <w:instrText>iOiIyMDIzLTA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TI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DE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jAyOjEzIiwiUHJvamVj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cmVmIjoiOCJ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fSwiVXNlTnVtYmVy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VHlwZU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mUGFyZW</w:instrText>
          </w:r>
          <w:r w:rsidR="00A14BBC" w:rsidRPr="00914C22">
            <w:instrText>50</w:instrText>
          </w:r>
          <w:r w:rsidR="00A14BBC">
            <w:rPr>
              <w:lang w:val="en-US"/>
            </w:rPr>
            <w:instrText>RG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jdW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lbnQiOmZhbHNlfV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sIkZvcm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hdHRlZFRleHQiOnsiJGlkIjoiMTEiLCJDb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Vu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MS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FVuaXRzIjpbeyIkaWQiOiIxMiIsIkZvbnRTdHlsZS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eyIkaWQiOiIxMyIsIk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ldXRyYWwiOnRydWV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LCJSZWFkaW</w:instrText>
          </w:r>
          <w:r w:rsidR="00A14BBC" w:rsidRPr="00914C22">
            <w:instrText>5</w:instrText>
          </w:r>
          <w:r w:rsidR="00A14BBC">
            <w:rPr>
              <w:lang w:val="en-US"/>
            </w:rPr>
            <w:instrText>nT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JkZXIiOjEsIlRleHQiOiJbMzNdIn</w:instrText>
          </w:r>
          <w:r w:rsidR="00A14BBC" w:rsidRPr="00914C22">
            <w:instrText>1</w:instrText>
          </w:r>
          <w:r w:rsidR="00A14BBC">
            <w:rPr>
              <w:lang w:val="en-US"/>
            </w:rPr>
            <w:instrText>dfSwiVGFnIjoiQ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l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YXZpUGxhY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Vob</w:instrText>
          </w:r>
          <w:r w:rsidR="00A14BBC" w:rsidRPr="00914C22">
            <w:instrText>2</w:instrText>
          </w:r>
          <w:r w:rsidR="00A14BBC">
            <w:rPr>
              <w:lang w:val="en-US"/>
            </w:rPr>
            <w:instrText>xkZXIjOTkwYjg</w:instrText>
          </w:r>
          <w:r w:rsidR="00A14BBC" w:rsidRPr="00914C22">
            <w:instrText>0</w:instrText>
          </w:r>
          <w:r w:rsidR="00A14BBC">
            <w:rPr>
              <w:lang w:val="en-US"/>
            </w:rPr>
            <w:instrText>OGYtMDRjYi</w:instrText>
          </w:r>
          <w:r w:rsidR="00A14BBC" w:rsidRPr="00914C22">
            <w:instrText>00</w:instrText>
          </w:r>
          <w:r w:rsidR="00A14BBC">
            <w:rPr>
              <w:lang w:val="en-US"/>
            </w:rPr>
            <w:instrText>Yzg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LWI</w:instrText>
          </w:r>
          <w:r w:rsidR="00A14BBC" w:rsidRPr="00914C22">
            <w:instrText>3</w:instrText>
          </w:r>
          <w:r w:rsidR="00A14BBC">
            <w:rPr>
              <w:lang w:val="en-US"/>
            </w:rPr>
            <w:instrText>MjMtMDUzZDFhODdiNDczIiwiVGV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dCI</w:instrText>
          </w:r>
          <w:r w:rsidR="00A14BBC" w:rsidRPr="00914C22">
            <w:instrText>6</w:instrText>
          </w:r>
          <w:r w:rsidR="00A14BBC">
            <w:rPr>
              <w:lang w:val="en-US"/>
            </w:rPr>
            <w:instrText>IlszM</w:instrText>
          </w:r>
          <w:r w:rsidR="00A14BBC" w:rsidRPr="00914C22">
            <w:instrText>10</w:instrText>
          </w:r>
          <w:r w:rsidR="00A14BBC">
            <w:rPr>
              <w:lang w:val="en-US"/>
            </w:rPr>
            <w:instrText>iLCJXQUlWZXJzaW</w:instrText>
          </w:r>
          <w:r w:rsidR="00A14BBC" w:rsidRPr="00914C22">
            <w:instrText>9</w:instrText>
          </w:r>
          <w:r w:rsidR="00A14BBC">
            <w:rPr>
              <w:lang w:val="en-US"/>
            </w:rPr>
            <w:instrText>uIjoiNi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xNS</w:instrText>
          </w:r>
          <w:r w:rsidR="00A14BBC" w:rsidRPr="00914C22">
            <w:instrText>4</w:instrText>
          </w:r>
          <w:r w:rsidR="00A14BBC">
            <w:rPr>
              <w:lang w:val="en-US"/>
            </w:rPr>
            <w:instrText>yLjAifQ</w:instrText>
          </w:r>
          <w:r w:rsidR="00A14BBC" w:rsidRPr="00914C22">
            <w:instrText>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 xml:space="preserve">Кинетика исчезновения </w:t>
      </w:r>
      <w:proofErr w:type="spellStart"/>
      <w:r w:rsidR="000C38B6" w:rsidRPr="00E303DB">
        <w:t>оксифеноксильных</w:t>
      </w:r>
      <w:proofErr w:type="spellEnd"/>
      <w:r w:rsidR="000C38B6" w:rsidRPr="00E303DB">
        <w:t xml:space="preserve"> </w:t>
      </w:r>
      <w:r w:rsidR="002D37FE"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EndPr/>
        <w:sdtContent>
          <w:r w:rsidR="002D37F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57D35F2" w14:textId="4F1F50C8" w:rsidR="000C38B6" w:rsidRDefault="000C38B6" w:rsidP="000C38B6">
      <w:pPr>
        <w:pStyle w:val="aff5"/>
      </w:pPr>
      <w:r>
        <w:object w:dxaOrig="7798" w:dyaOrig="838" w14:anchorId="4203D3ED">
          <v:shape id="_x0000_i1030" type="#_x0000_t75" style="width:465.5pt;height:50pt" o:ole="">
            <v:imagedata r:id="rId31" o:title=""/>
          </v:shape>
          <o:OLEObject Type="Embed" ProgID="ChemDraw.Document.6.0" ShapeID="_x0000_i1030" DrawAspect="Content" ObjectID="_1746631504" r:id="rId32"/>
        </w:object>
      </w: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35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35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0B0C4FF0" w14:textId="15EA79D5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EndPr/>
        <w:sdtContent>
          <w:r w:rsidR="009D078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36"/>
      <w:r>
        <w:t xml:space="preserve">по константам скорости реакций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</w:t>
      </w:r>
      <w:proofErr w:type="spellStart"/>
      <w:r w:rsidR="00E548AF">
        <w:t>диспопроционирования</w:t>
      </w:r>
      <w:proofErr w:type="spellEnd"/>
      <w:r w:rsidR="00E548AF">
        <w:t xml:space="preserve"> </w:t>
      </w:r>
      <w:proofErr w:type="spellStart"/>
      <w:r w:rsidR="00E548AF">
        <w:t>семихинонных</w:t>
      </w:r>
      <w:proofErr w:type="spellEnd"/>
      <w:r w:rsidR="00E548AF">
        <w:t xml:space="preserve"> радикалов нужных о-</w:t>
      </w:r>
      <w:proofErr w:type="spellStart"/>
      <w:r w:rsidR="00E548AF">
        <w:t>хинонв</w:t>
      </w:r>
      <w:proofErr w:type="spellEnd"/>
      <w:r w:rsidR="00E548AF">
        <w:t xml:space="preserve"> не было </w:t>
      </w:r>
      <w:commentRangeStart w:id="37"/>
      <w:r w:rsidR="00E548AF">
        <w:t>найдено</w:t>
      </w:r>
      <w:commentRangeEnd w:id="36"/>
      <w:r w:rsidR="00E548AF">
        <w:rPr>
          <w:rStyle w:val="afc"/>
          <w:rFonts w:eastAsia="SimSun" w:cstheme="minorBidi"/>
          <w:color w:val="auto"/>
          <w:lang w:eastAsia="en-US"/>
        </w:rPr>
        <w:commentReference w:id="36"/>
      </w:r>
      <w:commentRangeEnd w:id="37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37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20357C" w:rsidRPr="003D089E" w:rsidRDefault="0020357C" w:rsidP="009143C3">
                              <w:pPr>
                                <w:pStyle w:val="af4"/>
                              </w:pPr>
                              <w:bookmarkStart w:id="38" w:name="_Ref135124116"/>
                              <w:bookmarkStart w:id="39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8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39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4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20357C" w:rsidRPr="003D089E" w:rsidRDefault="0020357C" w:rsidP="009143C3">
                        <w:pPr>
                          <w:pStyle w:val="af4"/>
                        </w:pPr>
                        <w:bookmarkStart w:id="40" w:name="_Ref135124116"/>
                        <w:bookmarkStart w:id="41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40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1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42" w:name="_Toc135419993"/>
      <w:r>
        <w:t>Стабильность продуктов реакции фотовосстановления</w:t>
      </w:r>
      <w:bookmarkEnd w:id="42"/>
    </w:p>
    <w:p w14:paraId="4518D33A" w14:textId="07F744DF" w:rsidR="00383542" w:rsidRDefault="00F87803" w:rsidP="004129A8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 xml:space="preserve">Степень устойчивости </w:t>
      </w:r>
      <w:proofErr w:type="spellStart"/>
      <w:r w:rsidR="00854DB4" w:rsidRPr="00FA2D51">
        <w:t>фенолэфиров</w:t>
      </w:r>
      <w:proofErr w:type="spellEnd"/>
      <w:r w:rsidR="00854DB4" w:rsidRPr="00FA2D51">
        <w:t xml:space="preserve">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="00301230" w:rsidRPr="00E303DB">
        <w:t>фенолэфиров</w:t>
      </w:r>
      <w:proofErr w:type="spellEnd"/>
      <w:r w:rsidR="00301230" w:rsidRPr="00E303DB">
        <w:t xml:space="preserve"> также зависит от </w:t>
      </w:r>
      <w:proofErr w:type="spellStart"/>
      <w:r w:rsidR="00301230" w:rsidRPr="00E303DB">
        <w:t>red</w:t>
      </w:r>
      <w:proofErr w:type="spellEnd"/>
      <w:r w:rsidR="00301230" w:rsidRPr="00E303DB">
        <w:t>/</w:t>
      </w:r>
      <w:proofErr w:type="spellStart"/>
      <w:r w:rsidR="00301230" w:rsidRPr="00E303DB">
        <w:t>ox</w:t>
      </w:r>
      <w:proofErr w:type="spellEnd"/>
      <w:r w:rsidR="00301230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301230" w:rsidRPr="00E303DB">
        <w:t>фенолэфиры</w:t>
      </w:r>
      <w:proofErr w:type="spellEnd"/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 xml:space="preserve">по </w:t>
      </w:r>
      <w:proofErr w:type="spellStart"/>
      <w:r w:rsidR="00B56920" w:rsidRPr="00B56920">
        <w:t>гетеролитическому</w:t>
      </w:r>
      <w:proofErr w:type="spellEnd"/>
      <w:r w:rsidR="00B56920" w:rsidRPr="00B56920">
        <w:t xml:space="preserve">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EndPr/>
        <w:sdtContent>
          <w:r w:rsidR="00301230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 xml:space="preserve">. Подтверждает такой механизма распада </w:t>
      </w:r>
      <w:proofErr w:type="spellStart"/>
      <w:r w:rsidR="00B56920">
        <w:t>фенолэфира</w:t>
      </w:r>
      <w:proofErr w:type="spellEnd"/>
      <w:r w:rsidR="00B56920">
        <w:t xml:space="preserve"> чувствительность скорости распада </w:t>
      </w:r>
      <w:proofErr w:type="spellStart"/>
      <w:r w:rsidR="00B56920">
        <w:t>фенолэфира</w:t>
      </w:r>
      <w:proofErr w:type="spellEnd"/>
      <w:r w:rsidR="00B56920">
        <w:t xml:space="preserve">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9A61FA" w:rsidP="004129A8">
      <w:pPr>
        <w:pStyle w:val="a3"/>
      </w:pPr>
      <w:r>
        <w:rPr>
          <w:noProof/>
        </w:rPr>
        <w:lastRenderedPageBreak/>
        <w:object w:dxaOrig="1440" w:dyaOrig="144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5" o:title=""/>
          </v:shape>
          <o:OLEObject Type="Embed" ProgID="ChemDraw.Document.6.0" ShapeID="_x0000_s1039" DrawAspect="Content" ObjectID="_1746631507" r:id="rId36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3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43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69C0E92" w14:textId="0B96B0F7" w:rsidR="00CC5A5F" w:rsidRDefault="00CC5A5F" w:rsidP="004129A8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</w:t>
      </w:r>
      <w:proofErr w:type="spellStart"/>
      <w:r w:rsidR="00035089"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EndPr/>
        <w:sdtContent>
          <w:r w:rsidR="00035089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yNlQxNDowMjoxM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I2VDE0OjAyOjEz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44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44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  <w:lang w:eastAsia="ru-RU"/>
        </w:rPr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45" w:name="_Toc135419994"/>
      <w:r>
        <w:t>Фотолиз</w:t>
      </w:r>
      <w:bookmarkEnd w:id="45"/>
    </w:p>
    <w:p w14:paraId="381C1A51" w14:textId="0B4F5DF4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>происходит и фотолиз</w:t>
      </w:r>
      <w:r w:rsidR="002F5D0C">
        <w:t xml:space="preserve">. Данный </w:t>
      </w:r>
      <w:r w:rsidR="002F5D0C" w:rsidRPr="002F5D0C">
        <w:t>процесс</w:t>
      </w:r>
      <w:r w:rsidRPr="002F5D0C">
        <w:t xml:space="preserve"> был исследован </w:t>
      </w:r>
      <w:r w:rsidR="002C1A9E" w:rsidRPr="002F5D0C">
        <w:lastRenderedPageBreak/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="002C1A9E" w:rsidRPr="00F9536A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 w:rsidRPr="00F9536A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 w:rsidRPr="00F9536A">
              <w:t>[36]</w:t>
            </w:r>
          </w:hyperlink>
          <w:r w:rsidR="002C1A9E" w:rsidRPr="00F9536A">
            <w:fldChar w:fldCharType="end"/>
          </w:r>
        </w:sdtContent>
      </w:sdt>
      <w:r w:rsidRPr="002F5D0C">
        <w:t xml:space="preserve"> </w:t>
      </w:r>
      <w:r w:rsidR="002F5D0C" w:rsidRPr="002F5D0C">
        <w:t xml:space="preserve">для </w:t>
      </w:r>
      <w:proofErr w:type="spellStart"/>
      <w:r w:rsidR="00844787" w:rsidRPr="002F5D0C">
        <w:t>бензольных</w:t>
      </w:r>
      <w:proofErr w:type="spellEnd"/>
      <w:r w:rsidR="00844787" w:rsidRPr="002F5D0C">
        <w:t xml:space="preserve"> растворов</w:t>
      </w:r>
      <w:r w:rsidR="00231678" w:rsidRPr="00F9536A">
        <w:t xml:space="preserve"> 3,6-ди-трет-бутил-о-бензохинона и серии некоторых его 4,5-ди-производных</w:t>
      </w:r>
      <w:r w:rsidR="00844787" w:rsidRPr="002F5D0C">
        <w:t>.</w:t>
      </w:r>
      <w:r w:rsidR="00AA19CE" w:rsidRPr="002F5D0C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</w:t>
      </w:r>
      <w:proofErr w:type="spellStart"/>
      <w:r w:rsidR="00AA19CE" w:rsidRPr="00AA19CE">
        <w:t>бензохинонов</w:t>
      </w:r>
      <w:proofErr w:type="spellEnd"/>
      <w:r w:rsidR="00AA19CE" w:rsidRPr="00AA19CE">
        <w:t xml:space="preserve"> приводят к </w:t>
      </w:r>
      <w:proofErr w:type="spellStart"/>
      <w:r w:rsidR="00AA19CE" w:rsidRPr="00AA19CE">
        <w:t>декарбонилированию</w:t>
      </w:r>
      <w:proofErr w:type="spellEnd"/>
      <w:r w:rsidR="00AA19CE"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</w:t>
      </w:r>
      <w:proofErr w:type="spellStart"/>
      <w:r w:rsidR="00B172E7">
        <w:t>фотодимеризация</w:t>
      </w:r>
      <w:proofErr w:type="spellEnd"/>
      <w:r w:rsidR="00B172E7">
        <w:t xml:space="preserve"> двух молекул замещённого </w:t>
      </w:r>
      <w:proofErr w:type="spellStart"/>
      <w:proofErr w:type="gramStart"/>
      <w:r w:rsidR="00B172E7">
        <w:t>бицикло</w:t>
      </w:r>
      <w:proofErr w:type="spellEnd"/>
      <w:r w:rsidR="00B172E7">
        <w:t>[</w:t>
      </w:r>
      <w:proofErr w:type="gramEnd"/>
      <w:r w:rsidR="00B172E7">
        <w:t>3.1.0]гекс-3-еп-2,6-диона.</w:t>
      </w:r>
      <w:r w:rsidR="00C17DFB">
        <w:t xml:space="preserve"> </w:t>
      </w:r>
      <w:r w:rsidR="0020194D" w:rsidRPr="0020194D">
        <w:t xml:space="preserve">Следовательно, </w:t>
      </w:r>
      <w:proofErr w:type="spellStart"/>
      <w:r w:rsidR="0020194D" w:rsidRPr="0020194D">
        <w:t>фотолитическое</w:t>
      </w:r>
      <w:proofErr w:type="spellEnd"/>
      <w:r w:rsidR="0020194D" w:rsidRPr="0020194D">
        <w:t xml:space="preserve"> </w:t>
      </w:r>
      <w:proofErr w:type="spellStart"/>
      <w:r w:rsidR="0020194D" w:rsidRPr="0020194D">
        <w:t>декарбонилирование</w:t>
      </w:r>
      <w:proofErr w:type="spellEnd"/>
      <w:r w:rsidR="0020194D" w:rsidRPr="0020194D">
        <w:t xml:space="preserve">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EndPr/>
        <w:sdtContent>
          <w:r w:rsidR="002C1A9E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 xml:space="preserve">На первом этапе </w:t>
      </w:r>
      <w:proofErr w:type="spellStart"/>
      <w:r w:rsidR="0020194D" w:rsidRPr="0020194D">
        <w:t>фотовозбужденная</w:t>
      </w:r>
      <w:proofErr w:type="spellEnd"/>
      <w:r w:rsidR="0020194D" w:rsidRPr="0020194D">
        <w:t xml:space="preserve"> молекула о-хинона перегруппируется из</w:t>
      </w:r>
      <w:r w:rsidR="0020194D">
        <w:t xml:space="preserve"> </w:t>
      </w:r>
      <w:proofErr w:type="spellStart"/>
      <w:r w:rsidR="0020194D" w:rsidRPr="0020194D">
        <w:t>циклогексадиендионового</w:t>
      </w:r>
      <w:proofErr w:type="spellEnd"/>
      <w:r w:rsidR="0020194D" w:rsidRPr="0020194D">
        <w:t xml:space="preserve"> кольца в соответствующий </w:t>
      </w:r>
      <w:proofErr w:type="spellStart"/>
      <w:proofErr w:type="gramStart"/>
      <w:r w:rsidR="0020194D" w:rsidRPr="0020194D">
        <w:t>бицикло</w:t>
      </w:r>
      <w:proofErr w:type="spellEnd"/>
      <w:r w:rsidR="0020194D" w:rsidRPr="0020194D">
        <w:t>[</w:t>
      </w:r>
      <w:proofErr w:type="gramEnd"/>
      <w:r w:rsidR="0020194D"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="0020194D" w:rsidRPr="0020194D">
        <w:t>циклопентадиенона</w:t>
      </w:r>
      <w:proofErr w:type="spellEnd"/>
      <w:r w:rsidR="0020194D" w:rsidRPr="0020194D">
        <w:t xml:space="preserve"> с высоким выходом</w:t>
      </w:r>
      <w:r w:rsidR="000930F5">
        <w:t xml:space="preserve">, </w:t>
      </w:r>
      <w:commentRangeStart w:id="46"/>
      <w:r w:rsidR="000930F5">
        <w:t>со скоростью примерно такой же что и фотовосстановление</w:t>
      </w:r>
      <w:commentRangeEnd w:id="46"/>
      <w:r w:rsidR="000930F5">
        <w:rPr>
          <w:rStyle w:val="afc"/>
          <w:rFonts w:eastAsia="SimSun" w:cstheme="minorBidi"/>
          <w:color w:val="auto"/>
          <w:lang w:eastAsia="en-US"/>
        </w:rPr>
        <w:commentReference w:id="46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EndPr/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</w:t>
      </w:r>
      <w:proofErr w:type="spellStart"/>
      <w:r w:rsidR="00C17DFB">
        <w:t>циклопентадиенона</w:t>
      </w:r>
      <w:proofErr w:type="spellEnd"/>
      <w:r w:rsidR="00C17DFB"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EndPr/>
        <w:sdtContent>
          <w:r w:rsidR="00C17DF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435D723B" w:rsidR="000758F9" w:rsidRDefault="003E6BA7" w:rsidP="003E6BA7">
      <w:pPr>
        <w:pStyle w:val="aff5"/>
      </w:pPr>
      <w:r>
        <w:object w:dxaOrig="7015" w:dyaOrig="4236" w14:anchorId="56C0D722">
          <v:shape id="_x0000_i1032" type="#_x0000_t75" style="width:425pt;height:256.5pt" o:ole="">
            <v:imagedata r:id="rId38" o:title=""/>
          </v:shape>
          <o:OLEObject Type="Embed" ProgID="ChemDraw.Document.6.0" ShapeID="_x0000_i1032" DrawAspect="Content" ObjectID="_1746631505" r:id="rId39"/>
        </w:object>
      </w: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7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47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48" w:name="_Toc135419995"/>
      <w:r>
        <w:lastRenderedPageBreak/>
        <w:t>Ингибирование</w:t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48"/>
    </w:p>
    <w:p w14:paraId="1F2D390C" w14:textId="1A2CF135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49"/>
      <w:r>
        <w:t>всю</w:t>
      </w:r>
      <w:r w:rsidR="000626B8">
        <w:t xml:space="preserve"> </w:t>
      </w:r>
      <w:proofErr w:type="spellStart"/>
      <w:r w:rsidR="000626B8">
        <w:t>полимеризющуюся</w:t>
      </w:r>
      <w:proofErr w:type="spellEnd"/>
      <w:r>
        <w:t xml:space="preserve"> систему в целом </w:t>
      </w:r>
      <w:commentRangeEnd w:id="49"/>
      <w:r>
        <w:rPr>
          <w:rStyle w:val="afc"/>
          <w:rFonts w:eastAsia="SimSun" w:cstheme="minorBidi"/>
          <w:color w:val="auto"/>
          <w:lang w:eastAsia="en-US"/>
        </w:rPr>
        <w:commentReference w:id="49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 w:rsidR="00C827E8">
        <w:t xml:space="preserve">способны инициировать радикальную </w:t>
      </w:r>
      <w:r w:rsidR="002C1A9E" w:rsidRPr="002C1A9E">
        <w:t xml:space="preserve">полимеризацию и </w:t>
      </w:r>
      <w:proofErr w:type="spellStart"/>
      <w:r w:rsidR="002C1A9E" w:rsidRPr="002C1A9E">
        <w:t>оксифеноксильные</w:t>
      </w:r>
      <w:proofErr w:type="spellEnd"/>
      <w:r w:rsidR="002C1A9E" w:rsidRPr="002C1A9E">
        <w:t xml:space="preserve"> радикалы</w:t>
      </w:r>
      <w:r w:rsidR="00C827E8">
        <w:t>, которые могут</w:t>
      </w:r>
      <w:r w:rsidR="002C1A9E" w:rsidRPr="002C1A9E">
        <w:t xml:space="preserve"> </w:t>
      </w:r>
      <w:r w:rsidR="00C827E8">
        <w:t xml:space="preserve">ее </w:t>
      </w:r>
      <w:proofErr w:type="spellStart"/>
      <w:r w:rsidR="002C1A9E">
        <w:t>ингибитор</w:t>
      </w:r>
      <w:r w:rsidR="00C827E8">
        <w:t>овать</w:t>
      </w:r>
      <w:proofErr w:type="spellEnd"/>
      <w:r w:rsidR="002C1A9E" w:rsidRPr="002C1A9E">
        <w:t>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</w:t>
      </w:r>
      <w:proofErr w:type="spellStart"/>
      <w:r w:rsidR="003074AF">
        <w:t>фотоинициирования</w:t>
      </w:r>
      <w:proofErr w:type="spellEnd"/>
      <w:r w:rsidR="003074AF">
        <w:t xml:space="preserve">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EndPr/>
        <w:sdtContent>
          <w:r w:rsidR="00AE7ED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>Для квантово-химических расчетов</w:t>
      </w:r>
      <w:r w:rsidR="00C827E8"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>функционала плотности</w:t>
      </w:r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</w:t>
      </w:r>
      <w:proofErr w:type="spellStart"/>
      <w:r w:rsidR="006F35F2" w:rsidRPr="006F35F2">
        <w:t>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</w:t>
      </w:r>
      <w:proofErr w:type="spellEnd"/>
      <w:r w:rsidR="006F35F2" w:rsidRPr="006F35F2">
        <w:t xml:space="preserve"> производных (35Q и 36Q</w:t>
      </w:r>
      <w:r w:rsidR="006B26C5">
        <w:t xml:space="preserve"> см. </w:t>
      </w:r>
      <w:r w:rsidR="006B26C5">
        <w:fldChar w:fldCharType="begin"/>
      </w:r>
      <w:r w:rsidR="006B26C5">
        <w:instrText xml:space="preserve"> REF _Ref135046881 \h </w:instrText>
      </w:r>
      <w:r w:rsidR="006B26C5">
        <w:fldChar w:fldCharType="separate"/>
      </w:r>
      <w:r w:rsidR="006B26C5">
        <w:t xml:space="preserve">Схема </w:t>
      </w:r>
      <w:r w:rsidR="006B26C5">
        <w:rPr>
          <w:noProof/>
        </w:rPr>
        <w:t>12</w:t>
      </w:r>
      <w:r w:rsidR="006B26C5">
        <w:fldChar w:fldCharType="end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 w:rsidR="006F35F2">
        <w:t>фотоинициации</w:t>
      </w:r>
      <w:proofErr w:type="spellEnd"/>
      <w:r w:rsidR="006F35F2">
        <w:t xml:space="preserve">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20357C" w:rsidRPr="002A68A7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0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50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5mS9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zYEmFmrhe3QMJqMApxOMMvJM67Ys7PmMV1jkk8Uf41PkWl1xOqW4uSUtv3z80HfzCLVUrW&#10;eB4m1P2wYuEaqF4qcB7eks6wnTHvDLWqzzQqTWM20cQG66vOLKyu3+LlmoZTsMQUx1kT6jvzzDeP&#10;FF4+LqbT6NTcJlfq2uAOSqNuA65vNm+ZNS0rHny+0p2qngi78W1Qnq68LmRU/T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D5mS9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1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20357C" w:rsidRPr="002A68A7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1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51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2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52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3CD32A15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6B26C5">
        <w:t xml:space="preserve">см.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proofErr w:type="spellStart"/>
      <w:r w:rsidR="00B55CA9">
        <w:t>тpeт-бутильные</w:t>
      </w:r>
      <w:proofErr w:type="spellEnd"/>
      <w:r w:rsidR="00B55CA9">
        <w:t xml:space="preserve">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53" w:name="_Ref135047443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53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  <w:lang w:eastAsia="ru-RU"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4DE802DC" w:rsidR="00255FBF" w:rsidRDefault="00255FBF" w:rsidP="004129A8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 w:rsidR="009C105D">
        <w:t>которые препятствуют</w:t>
      </w:r>
      <w:r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Pr="00255FBF">
        <w:t xml:space="preserve"> </w:t>
      </w:r>
      <w:r w:rsidR="009C105D" w:rsidRPr="00255FBF">
        <w:t>атом углерода хинона</w:t>
      </w:r>
      <w:r w:rsidRPr="00255FBF">
        <w:t>.</w:t>
      </w:r>
      <w:r>
        <w:t xml:space="preserve"> </w:t>
      </w:r>
      <w:r w:rsidRPr="00255FBF">
        <w:t xml:space="preserve">Квантово-химические расчеты подтверждают, что </w:t>
      </w:r>
      <w:commentRangeStart w:id="54"/>
      <w:r w:rsidR="009C105D">
        <w:t>электронная</w:t>
      </w:r>
      <w:r w:rsidRPr="00255FBF">
        <w:t xml:space="preserve"> </w:t>
      </w:r>
      <w:commentRangeEnd w:id="54"/>
      <w:r w:rsidR="009C105D">
        <w:rPr>
          <w:rStyle w:val="afc"/>
          <w:rFonts w:eastAsia="SimSun" w:cstheme="minorBidi"/>
          <w:color w:val="auto"/>
          <w:lang w:eastAsia="en-US"/>
        </w:rPr>
        <w:commentReference w:id="54"/>
      </w:r>
      <w:r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205CA366" w:rsidR="0043307F" w:rsidRDefault="001D157B" w:rsidP="004129A8">
      <w:pPr>
        <w:pStyle w:val="a2"/>
      </w:pPr>
      <w:r>
        <w:object w:dxaOrig="9643" w:dyaOrig="2832" w14:anchorId="6FA5234C">
          <v:shape id="_x0000_i1033" type="#_x0000_t75" style="width:467.5pt;height:137.5pt" o:ole="">
            <v:imagedata r:id="rId44" o:title=""/>
          </v:shape>
          <o:OLEObject Type="Embed" ProgID="ChemDraw.Document.6.0" ShapeID="_x0000_i1033" DrawAspect="Content" ObjectID="_1746631506" r:id="rId45"/>
        </w:object>
      </w: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55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55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3596D11" w14:textId="6FA376C9" w:rsidR="00383542" w:rsidRDefault="004D45E5" w:rsidP="009143C3">
      <w:pPr>
        <w:pStyle w:val="31"/>
      </w:pPr>
      <w:bookmarkStart w:id="56" w:name="_Toc135419996"/>
      <w:r w:rsidRPr="00EE2A7A">
        <w:t>Итоговый механизм</w:t>
      </w:r>
      <w:bookmarkEnd w:id="56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20357C" w:rsidRPr="00F208A3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57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57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7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20357C" w:rsidRPr="00F208A3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58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58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59"/>
            <w:commentRangeEnd w:id="59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59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60"/>
        <w:commentRangeEnd w:id="60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60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61"/>
        <w:commentRangeEnd w:id="61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61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62"/>
        <w:commentRangeEnd w:id="62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62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63" w:name="_Toc135419997"/>
      <w:r>
        <w:lastRenderedPageBreak/>
        <w:t>Описание метод</w:t>
      </w:r>
      <w:r w:rsidR="007F3EB8">
        <w:t>а</w:t>
      </w:r>
      <w:r>
        <w:t xml:space="preserve"> моделирования</w:t>
      </w:r>
      <w:bookmarkEnd w:id="63"/>
    </w:p>
    <w:p w14:paraId="404DC7DE" w14:textId="66349C99" w:rsidR="00BF285C" w:rsidRPr="00BF285C" w:rsidRDefault="00BF285C" w:rsidP="009143C3">
      <w:pPr>
        <w:pStyle w:val="31"/>
      </w:pPr>
      <w:bookmarkStart w:id="64" w:name="_Toc135419998"/>
      <w:r>
        <w:t>Проблемы моделирования</w:t>
      </w:r>
      <w:bookmarkEnd w:id="64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9A61FA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2CFEF277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proofErr w:type="spellStart"/>
      <w:r w:rsidR="00E452D9" w:rsidRPr="00D87B12">
        <w:t>квазистационарности</w:t>
      </w:r>
      <w:proofErr w:type="spellEnd"/>
      <w:r w:rsidR="00E452D9">
        <w:t xml:space="preserve"> и метод </w:t>
      </w:r>
      <w:proofErr w:type="spellStart"/>
      <w:r w:rsidR="00E452D9">
        <w:t>квазиравновесия</w:t>
      </w:r>
      <w:proofErr w:type="spellEnd"/>
      <w:r w:rsidR="00E452D9">
        <w:t xml:space="preserve">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proofErr w:type="spellStart"/>
      <w:r w:rsidR="00E452D9">
        <w:t>фотоинициировния</w:t>
      </w:r>
      <w:proofErr w:type="spellEnd"/>
      <w:r w:rsidR="00E452D9">
        <w:t xml:space="preserve"> (</w:t>
      </w:r>
      <w:r w:rsidR="001D157B">
        <w:t xml:space="preserve">некоторые </w:t>
      </w:r>
      <w:r w:rsidR="00E452D9">
        <w:t>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EndPr/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zOF0ifV19LCJUYWciOiJDaXRhdmlQbGFjZWhvbGRlciM2NjgxMWE2My00MjVlLTQ2YzYtODA1YS04OWRkM2M2MTMwNjkiLCJUZXh0IjoiWzM4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3E6BA7">
              <w:t>[38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>Учитывая сложность системы уравнений для 1</w:t>
      </w:r>
      <w:r w:rsidR="006B26C5">
        <w:t xml:space="preserve">1 </w:t>
      </w:r>
      <w:r w:rsidR="00E452D9">
        <w:t>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EndPr/>
        <w:sdtContent>
          <w:r w:rsidR="00340C2F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QxMTJlNWIyLTQ3NjMtNDk0Yy04N2VkLTFjNGVmODQ5NWM4YyIsIlRleHQiOiJbMzl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65" w:name="_Toc135419999"/>
      <w:r w:rsidRPr="00644CFE">
        <w:t>Формирование</w:t>
      </w:r>
      <w:r>
        <w:t xml:space="preserve"> системы</w:t>
      </w:r>
      <w:bookmarkEnd w:id="65"/>
    </w:p>
    <w:p w14:paraId="3228BE0C" w14:textId="4972A1AC" w:rsidR="00CF5229" w:rsidRDefault="00CF5229" w:rsidP="004129A8">
      <w:pPr>
        <w:pStyle w:val="a3"/>
      </w:pPr>
      <w:bookmarkStart w:id="66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r w:rsidR="00891194">
        <w:t>механизм</w:t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9A61FA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9A61FA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9A61FA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9A61FA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9A61FA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67" w:name="_Toc135420000"/>
      <w:bookmarkEnd w:id="66"/>
      <w:r>
        <w:lastRenderedPageBreak/>
        <w:t>Дискретизация по времени</w:t>
      </w:r>
      <w:bookmarkEnd w:id="67"/>
    </w:p>
    <w:p w14:paraId="31E62F58" w14:textId="47DE92EF" w:rsidR="00A902F1" w:rsidRDefault="00A902F1" w:rsidP="004129A8">
      <w:pPr>
        <w:pStyle w:val="a3"/>
      </w:pPr>
      <w:bookmarkStart w:id="68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>, заменяется на коне</w:t>
      </w:r>
      <w:proofErr w:type="spellStart"/>
      <w:r w:rsidR="00B22EDA">
        <w:t>чное</w:t>
      </w:r>
      <w:proofErr w:type="spellEnd"/>
      <w:r w:rsidR="00B22EDA">
        <w:t xml:space="preserve">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EndPr/>
        <w:sdtContent>
          <w:r w:rsidR="00156B5D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jZUMTQ6MDI6MTMiLCJQcm9qZWN0Ijp7IiRyZWYiOiI4In19LCJVc2VOdW1iZXJpbmdUeXBlT2ZQYXJlbnREb2N1bWVudCI6ZmFsc2V9XSwiRm9ybWF0dGVkVGV4dCI6eyIkaWQiOiI5IiwiQ291bnQiOjEsIlRleHRVbml0cyI6W3siJGlkIjoiMTAiLCJGb250U3R5bGUiOnsiJGlkIjoiMTEiLCJOZXV0cmFsIjp0cnVlfSwiUmVhZGluZ09yZGVyIjoxLCJUZXh0IjoiWzQwXSJ9XX0sIlRhZyI6IkNpdGF2aVBsYWNlaG9sZGVyI2FkNjQ1YjJiLWJjMjktNDFiMC1hMDQ2LTIxMjZlMmU0NmIyYiIsIlRleHQiOiJbNDB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3E6BA7">
              <w:t>[40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6192EFC0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M5XSJ9XX0sIlRhZyI6IkNpdGF2aVBsYWNlaG9sZGVyI2NkZGQxMDk4LTJkZWYtNGQzYi1iNTM5LWI2OWI4MmM5Yzg2ZiIsIlRleHQiOiJbMzl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3E6BA7">
              <w:t>[39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9A61FA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69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69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9A61FA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9A61FA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70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70"/>
          </w:p>
        </w:tc>
      </w:tr>
    </w:tbl>
    <w:p w14:paraId="0606CF9D" w14:textId="6890DC2E" w:rsidR="00A410D0" w:rsidRDefault="009A61FA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proofErr w:type="spellStart"/>
      <w:r w:rsidR="007A699D" w:rsidRPr="007A699D">
        <w:t>нижнетреугольной</w:t>
      </w:r>
      <w:proofErr w:type="spellEnd"/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 xml:space="preserve">Коэффициенты метода задаются таблицей </w:t>
      </w:r>
      <w:proofErr w:type="spellStart"/>
      <w:r w:rsidR="007A699D" w:rsidRPr="007A699D">
        <w:t>Бутчера</w:t>
      </w:r>
      <w:proofErr w:type="spellEnd"/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yNlQxNDowMjoxMyIsIlByb2plY3QiOnsiJHJlZiI6IjgifX0sIlVzZU51bWJlcmluZ1R5cGVPZlBhcmVudERvY3VtZW50IjpmYWxzZX1dLCJGb3JtYXR0ZWRUZXh0Ijp7IiRpZCI6IjE0IiwiQ291bnQiOjEsIlRleHRVbml0cyI6W3siJGlkIjoiMTUiLCJGb250U3R5bGUiOnsiJGlkIjoiMTYiLCJOZXV0cmFsIjp0cnVlfSwiUmVhZGluZ09yZGVyIjoxLCJUZXh0IjoiWzQxXSJ9XX0sIlRhZyI6IkNpdGF2aVBsYWNlaG9sZGVyIzVhNzY2YjYyLTI0ODUtNDA5Ni1hODcyLTE4YzBmMWUyNjYyYiIsIlRleHQiOiJbNDF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3E6BA7">
              <w:t>[41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9A61FA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1488E2D3" w:rsidR="00A410D0" w:rsidRDefault="007A699D" w:rsidP="004129A8">
      <w:pPr>
        <w:pStyle w:val="a3"/>
      </w:pPr>
      <w:r w:rsidRPr="007A699D">
        <w:lastRenderedPageBreak/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71" w:name="_Hlk134744698"/>
      <w:bookmarkEnd w:id="68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0Ml0ifV19LCJUYWciOiJDaXRhdmlQbGFjZWhvbGRlciM3NzVmNjAxNS1jMTQxLTQ3Y2MtYTljMi03ZDBlNzVlZTJkOWYiLCJUZXh0IjoiWzQy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3E6BA7">
              <w:t>[42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9A61FA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108E7111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proofErr w:type="spellStart"/>
      <w:r w:rsidR="00A410D0">
        <w:rPr>
          <w:lang w:val="en-US"/>
        </w:rPr>
        <w:t>i</w:t>
      </w:r>
      <w:proofErr w:type="spellEnd"/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NdIn1dfSwiVGFnIjoiQ2l0YXZpUGxhY2Vob2xkZXIjY2JmYzI2NWMtY2U0OC00OTcyLTllYTUtYmU2MWM0ODNiNWU3IiwiVGV4dCI6Ils0M1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3E6BA7">
              <w:t>[43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30BAB823" w:rsidR="002941E4" w:rsidRDefault="002941E4" w:rsidP="004129A8">
      <w:pPr>
        <w:pStyle w:val="a3"/>
      </w:pPr>
      <w:r>
        <w:lastRenderedPageBreak/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yNlQxNDowMjoxMyIsIlByb2plY3QiOnsiJHJlZiI6IjgifX0sIlVzZU51bWJlcmluZ1R5cGVPZlBhcmVudERvY3VtZW50IjpmYWxzZX1dLCJGb3JtYXR0ZWRUZXh0Ijp7IiRpZCI6IjEwIiwiQ291bnQiOjEsIlRleHRVbml0cyI6W3siJGlkIjoiMTEiLCJGb250U3R5bGUiOnsiJGlkIjoiMTIiLCJOZXV0cmFsIjp0cnVlfSwiUmVhZGluZ09yZGVyIjoxLCJUZXh0IjoiWzQ0XSJ9XX0sIlRhZyI6IkNpdGF2aVBsYWNlaG9sZGVyIzIyZWFmZDdlLTQ1NTMtNGI1Zi05ODAyLWNiNGMyODYxNGUzZiIsIlRleHQiOiJbNDR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3E6BA7">
              <w:t>[44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9A61FA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9A61FA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</w:t>
      </w:r>
      <w:proofErr w:type="spellStart"/>
      <w:r w:rsidR="00DD4F77" w:rsidRPr="00DD4F77">
        <w:t>ти</w:t>
      </w:r>
      <w:proofErr w:type="spellEnd"/>
      <w:r w:rsidR="00DD4F77" w:rsidRPr="00DD4F77">
        <w:t xml:space="preserve">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6C15D387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yNlQxNDowMjoxMyIsIlByb2plY3QiOnsiJHJlZiI6IjgifX0sIlVzZU51bWJlcmluZ1R5cGVPZlBhcmVudERvY3VtZW50IjpmYWxzZX1dLCJGb3JtYXR0ZWRUZXh0Ijp7IiRpZCI6IjExIiwiQ291bnQiOjEsIlRleHRVbml0cyI6W3siJGlkIjoiMTIiLCJGb250U3R5bGUiOnsiJGlkIjoiMTMiLCJOZXV0cmFsIjp0cnVlfSwiUmVhZGluZ09yZGVyIjoxLCJUZXh0IjoiWzQ1XSJ9XX0sIlRhZyI6IkNpdGF2aVBsYWNlaG9sZGVyIzhmMGUxOTE0LTFhYWYtNDMyMC04YjlmLTQ0YzMyYzU0MzBjMCIsIlRleHQiOiJbNDV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3E6BA7">
              <w:t>[45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6E11CDC7" w:rsidR="00DD4F77" w:rsidRDefault="00DD4F77" w:rsidP="00B931E1">
      <w:pPr>
        <w:pStyle w:val="a3"/>
        <w:numPr>
          <w:ilvl w:val="0"/>
          <w:numId w:val="6"/>
        </w:numPr>
      </w:pPr>
      <w:r w:rsidRPr="00DD4F77">
        <w:lastRenderedPageBreak/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EndPr/>
        <w:sdtContent>
          <w:r w:rsidR="00321798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NkZDdhMzkyZC04YWE4LTRlMWUtYjg3My1jNGYyY2NiZTNmMTMiLCJUZXh0IjoiWzQ2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 xml:space="preserve">.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72" w:name="_Toc135420001"/>
      <w:bookmarkEnd w:id="71"/>
      <w:r>
        <w:t>Линеаризация системы и итерационное решение</w:t>
      </w:r>
      <w:bookmarkEnd w:id="72"/>
    </w:p>
    <w:p w14:paraId="1BEAAB6F" w14:textId="2884DE2F" w:rsidR="00B30060" w:rsidRDefault="007148E3" w:rsidP="004129A8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EndPr/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jZUMTQ6MDI6MTMiLCJQcm9qZWN0Ijp7IiRyZWYiOiI4In19LCJVc2VOdW1iZXJpbmdUeXBlT2ZQYXJlbnREb2N1bWVudCI6ZmFsc2V9XSwiRm9ybWF0dGVkVGV4dCI6eyIkaWQiOiIxMSIsIkNvdW50IjoxLCJUZXh0VW5pdHMiOlt7IiRpZCI6IjEyIiwiRm9udFN0eWxlIjp7IiRpZCI6IjEzIiwiTmV1dHJhbCI6dHJ1ZX0sIlJlYWRpbmdPcmRlciI6MSwiVGV4dCI6Ils0N10ifV19LCJUYWciOiJDaXRhdmlQbGFjZWhvbGRlciMzYzBjMGI2YS01MWU3LTRmZjktYTM5My0zNDk3OGU3YTBiMzUiLCJUZXh0IjoiWzQ3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3E6BA7">
              <w:t>[47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1D157B">
        <w:t>Э</w:t>
      </w:r>
      <w:r w:rsidR="00B30060"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="00B30060" w:rsidRPr="00B30060">
        <w:t>Рафсоном</w:t>
      </w:r>
      <w:proofErr w:type="spellEnd"/>
      <w:r w:rsidR="00B30060" w:rsidRPr="00B30060">
        <w:t xml:space="preserve">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EndPr/>
        <w:sdtContent>
          <w:r w:rsidR="00C83C57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0Nl0ifV19LCJUYWciOiJDaXRhdmlQbGFjZWhvbGRlciM0MjVjZmFjNS0xMThiLTQ3MDItYTFjZi03ZGYyYTkxNTNlYzMiLCJUZXh0IjoiWzQ2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3E6BA7">
              <w:t>[46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9A61FA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48ADCA22" w14:textId="116F4376" w:rsidR="000053E7" w:rsidRDefault="00C83C57" w:rsidP="004129A8">
      <w:pPr>
        <w:pStyle w:val="a2"/>
      </w:pPr>
      <w:r>
        <w:t>м</w:t>
      </w:r>
      <w:r w:rsidR="00B30060" w:rsidRPr="00B30060">
        <w:t>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выполняет следующие шаги:</w:t>
      </w: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9A61FA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73" w:name="_Toc135420002"/>
      <w:r>
        <w:t xml:space="preserve">Решение </w:t>
      </w:r>
      <w:r w:rsidR="00E02AF2">
        <w:t>СЛАУ</w:t>
      </w:r>
      <w:bookmarkEnd w:id="73"/>
    </w:p>
    <w:p w14:paraId="57335E02" w14:textId="085A01CC" w:rsidR="004D3883" w:rsidRDefault="00E06C9B" w:rsidP="004129A8">
      <w:pPr>
        <w:pStyle w:val="a3"/>
      </w:pPr>
      <w:bookmarkStart w:id="74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I2VDE0OjAyOjEzIiwiUHJvamVjdCI6eyIkcmVmIjoiOCJ9fSwiVXNlTnVtYmVyaW5nVHlwZU9mUGFyZW50RG9jdW1lbnQiOmZhbHNlfV0sIkZvcm1hdHRlZFRleHQiOnsiJGlkIjoiMTAiLCJDb3VudCI6MSwiVGV4dFVuaXRzIjpbeyIkaWQiOiIxMSIsIkZvbnRTdHlsZSI6eyIkaWQiOiIxMiIsIk5ldXRyYWwiOnRydWV9LCJSZWFkaW5nT3JkZXIiOjEsIlRleHQiOiJbNDhdIn1dfSwiVGFnIjoiQ2l0YXZpUGxhY2Vob2xkZXIjYjZmZjc3ZTctZjRiYi00ZjEwLTk4YjQtMzdmZTFkYjkwNDE2IiwiVGV4dCI6Ils0O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3E6BA7">
              <w:t>[48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jZUMTQ6MDI6MTM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NjYTRlMTYzMi00ZGY2LTQ2NmMtODdhYi1mYTg4MTc0ZDVhY2QiLCJUZXh0IjoiWzQ5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3E6BA7">
              <w:t>[49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6B4A7E0C" w:rsidR="004D3883" w:rsidRDefault="004D3883" w:rsidP="00B931E1">
      <w:pPr>
        <w:pStyle w:val="a3"/>
        <w:numPr>
          <w:ilvl w:val="0"/>
          <w:numId w:val="8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EndPr/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I2VDE0OjAyOjEzIiwiUHJvamVjdCI6eyIkcmVmIjoiOCJ9fSwiVXNlTnVtYmVyaW5nVHlwZU9mUGFyZW50RG9jdW1lbnQiOmZhbHNlfV0sIkZvcm1hdHRlZFRleHQiOnsiJGlkIjoiMTUiLCJDb3VudCI6MSwiVGV4dFVuaXRzIjpbeyIkaWQiOiIxNiIsIkZvbnRTdHlsZSI6eyIkaWQiOiIxNyIsIk5ldXRyYWwiOnRydWV9LCJSZWFkaW5nT3JkZXIiOjEsIlRleHQiOiJbNTBdIn1dfSwiVGFnIjoiQ2l0YXZpUGxhY2Vob2xkZXIjNWZiODg4ZDMtZTIxOS00MDNkLWJhYjQtMGViYWU1YmI4MDA4IiwiVGV4dCI6Ils1MF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3E6BA7">
              <w:t>[50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4E5E58D0" w:rsidR="004D3883" w:rsidRDefault="00D04235" w:rsidP="00B931E1">
      <w:pPr>
        <w:pStyle w:val="a3"/>
        <w:numPr>
          <w:ilvl w:val="0"/>
          <w:numId w:val="8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EndPr/>
        <w:sdtContent>
          <w:r w:rsidR="00E06C9B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jZUMTQ6MDI6MTMiLCJQcm9qZWN0Ijp7IiRyZWYiOiI4In19LCJVc2VOdW1iZXJpbmdUeXBlT2ZQYXJlbnREb2N1bWVudCI6ZmFsc2V9XSwiRm9ybWF0dGVkVGV4dCI6eyIkaWQiOiIxMiIsIkNvdW50IjoxLCJUZXh0VW5pdHMiOlt7IiRpZCI6IjEzIiwiRm9udFN0eWxlIjp7IiRpZCI6IjE0IiwiTmV1dHJhbCI6dHJ1ZX0sIlJlYWRpbmdPcmRlciI6MSwiVGV4dCI6Ils1MV0ifV19LCJUYWciOiJDaXRhdmlQbGFjZWhvbGRlciMyYjljZTQ1NC0yMDM5LTQyNTAtYTBiNy03YjJhOWMwMTdiZTgiLCJUZXh0IjoiWzUx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3E6BA7">
              <w:t>[51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5A4035DE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>
        <w:t>. Это прямой решатель</w:t>
      </w:r>
      <w:r w:rsidR="00936AF3" w:rsidRPr="00936AF3">
        <w:t xml:space="preserve"> линейных алгебраических уравнений. PARDISO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EndPr/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jZUMTQ6MDI6MTMiLCJQcm9qZWN0Ijp7IiRyZWYiOiI4In19LCJVc2VOdW1iZXJpbmdUeXBlT2ZQYXJlbnREb2N1bWVudCI6ZmFsc2V9XSwiRm9ybWF0dGVkVGV4dCI6eyIkaWQiOiIxNCIsIkNvdW50IjoxLCJUZXh0VW5pdHMiOlt7IiRpZCI6IjE1IiwiRm9udFN0eWxlIjp7IiRpZCI6IjE2IiwiTmV1dHJhbCI6dHJ1ZX0sIlJlYWRpbmdPcmRlciI6MSwiVGV4dCI6Ils1Ml0ifV19LCJUYWciOiJDaXRhdmlQbGFjZWhvbGRlciMwM2RlNjAzYS01ZmI2LTQxMzYtOWNkZi05ZTk1ZGYyMDVjNWUiLCJUZXh0IjoiWzUy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3E6BA7">
              <w:t>[52]</w:t>
            </w:r>
          </w:hyperlink>
          <w:r w:rsidR="0015000C">
            <w:fldChar w:fldCharType="end"/>
          </w:r>
        </w:sdtContent>
      </w:sdt>
      <w:r w:rsidR="00936AF3" w:rsidRPr="00936AF3">
        <w:t xml:space="preserve">. PARDISO также имеет ряд опций для настройки параметров решателя, таких как </w:t>
      </w:r>
      <w:proofErr w:type="spellStart"/>
      <w:r w:rsidR="00936AF3" w:rsidRPr="00936AF3">
        <w:t>предобуславливатель</w:t>
      </w:r>
      <w:proofErr w:type="spellEnd"/>
      <w:r w:rsidR="00936AF3" w:rsidRPr="00936AF3">
        <w:t>, стратегия переупорядочивания, уровень диагностики и т.д.</w:t>
      </w:r>
      <w:r w:rsidR="0015000C" w:rsidRPr="0015000C">
        <w:t xml:space="preserve">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="0015000C" w:rsidRPr="004516FC">
        <w:t>предобуславливателей</w:t>
      </w:r>
      <w:proofErr w:type="spellEnd"/>
      <w:r w:rsidR="0015000C" w:rsidRPr="004516FC">
        <w:t xml:space="preserve">, например, диагональный, </w:t>
      </w:r>
      <w:r w:rsidR="0015000C" w:rsidRPr="004516FC">
        <w:lastRenderedPageBreak/>
        <w:t xml:space="preserve">неполный LU-разложения, многосеточный и др. </w:t>
      </w:r>
      <w:proofErr w:type="spellStart"/>
      <w:r w:rsidR="0015000C" w:rsidRPr="004516FC">
        <w:t>Предобуславливание</w:t>
      </w:r>
      <w:proofErr w:type="spellEnd"/>
      <w:r w:rsidR="0015000C" w:rsidRPr="004516FC">
        <w:t xml:space="preserve">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proofErr w:type="spellStart"/>
      <w:r w:rsidR="00936AF3" w:rsidRPr="00936AF3">
        <w:t>Intel</w:t>
      </w:r>
      <w:proofErr w:type="spellEnd"/>
      <w:r w:rsidR="00936AF3" w:rsidRPr="00936AF3">
        <w:t xml:space="preserve">® </w:t>
      </w:r>
      <w:proofErr w:type="spellStart"/>
      <w:r w:rsidR="00936AF3" w:rsidRPr="00936AF3">
        <w:t>oneAPI</w:t>
      </w:r>
      <w:proofErr w:type="spellEnd"/>
      <w:r w:rsidR="00936AF3" w:rsidRPr="00936AF3">
        <w:t xml:space="preserve"> </w:t>
      </w:r>
      <w:proofErr w:type="spellStart"/>
      <w:r w:rsidR="00936AF3" w:rsidRPr="00936AF3">
        <w:t>Math</w:t>
      </w:r>
      <w:proofErr w:type="spellEnd"/>
      <w:r w:rsidR="00936AF3" w:rsidRPr="00936AF3">
        <w:t xml:space="preserve"> </w:t>
      </w:r>
      <w:proofErr w:type="spellStart"/>
      <w:r w:rsidR="00936AF3" w:rsidRPr="00936AF3">
        <w:t>Kernel</w:t>
      </w:r>
      <w:proofErr w:type="spellEnd"/>
      <w:r w:rsidR="00936AF3" w:rsidRPr="00936AF3">
        <w:t xml:space="preserve"> </w:t>
      </w:r>
      <w:proofErr w:type="spellStart"/>
      <w:r w:rsidR="00936AF3" w:rsidRPr="00936AF3">
        <w:t>Library</w:t>
      </w:r>
      <w:proofErr w:type="spellEnd"/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EndPr/>
        <w:sdtContent>
          <w:r w:rsidR="0015000C">
            <w:fldChar w:fldCharType="begin"/>
          </w:r>
          <w:r w:rsidR="00A14BBC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I2VDE0OjAyOjEzIiwiUHJvamVjdCI6eyIkcmVmIjoiOCJ9fSwiVXNlTnVtYmVyaW5nVHlwZU9mUGFyZW50RG9jdW1lbnQiOmZhbHNlfV0sIkZvcm1hdHRlZFRleHQiOnsiJGlkIjoiMTIiLCJDb3VudCI6MSwiVGV4dFVuaXRzIjpbeyIkaWQiOiIxMyIsIkZvbnRTdHlsZSI6eyIkaWQiOiIxNCIsIk5ldXRyYWwiOnRydWV9LCJSZWFkaW5nT3JkZXIiOjEsIlRleHQiOiJbNTNdIn1dfSwiVGFnIjoiQ2l0YXZpUGxhY2Vob2xkZXIjN2ZiYjAzM2EtMTAyYi00NjAyLTlmMWMtOGQ3MTBhYzZkMGI4IiwiVGV4dCI6Ils1M1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3E6BA7">
              <w:t>[53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74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75" w:name="_Toc135420003"/>
      <w:r>
        <w:lastRenderedPageBreak/>
        <w:t>Экспериментальная час</w:t>
      </w:r>
      <w:r w:rsidR="003100B9">
        <w:t>ть</w:t>
      </w:r>
      <w:bookmarkEnd w:id="75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1CDF9A32" w:rsidR="0020357C" w:rsidRPr="001B61D3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6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76"/>
                              <w:r>
                                <w:t xml:space="preserve">. Интерфейс программы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r4PJBT7/+c+/&#10;cOeeeOKJl19++VvA2tOwHd3aWywW0a29u+ih7u7uRtfrpZde+vrXvx4n6+3FF18kFwAAAJiDmN57&#10;HUwu8M4777x95/TGVMd4sMAa4/MCY+DzAhPi8wIAAAAzEdN7r4PJBfg7AtzbyAXGQC4wIXIBAACA&#10;mYjxuxe5ADCMXGAM5AITIhc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50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1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1CDF9A32" w:rsidR="0020357C" w:rsidRPr="001B61D3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7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77"/>
                        <w:r>
                          <w:t xml:space="preserve">. Интерфейс программы </w:t>
                        </w:r>
                        <w:proofErr w:type="spellStart"/>
                        <w:r>
                          <w:rPr>
                            <w:lang w:val="en-US"/>
                          </w:rPr>
                          <w:t>Kine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</w:t>
      </w:r>
      <w:proofErr w:type="spellStart"/>
      <w:r w:rsidR="004C3EFE">
        <w:t>параметрически</w:t>
      </w:r>
      <w:proofErr w:type="spellEnd"/>
      <w:r w:rsidR="004C3EFE">
        <w:t xml:space="preserve">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78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78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F32F00">
              <w:rPr>
                <w:sz w:val="24"/>
                <w:szCs w:val="28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4"/>
                <w:szCs w:val="28"/>
              </w:rPr>
              <w:t xml:space="preserve"> 1</w:t>
            </w:r>
            <w:r w:rsidRPr="00F32F00">
              <w:rPr>
                <w:sz w:val="22"/>
                <w:szCs w:val="24"/>
              </w:rPr>
              <w:t xml:space="preserve">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</w:p>
          <w:p w14:paraId="1AE9FD4B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2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m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H</w:t>
            </w:r>
            <w:r w:rsidRPr="00F32F00">
              <w:rPr>
                <w:sz w:val="22"/>
                <w:szCs w:val="24"/>
              </w:rPr>
              <w:t>_</w:t>
            </w:r>
            <w:r w:rsidRPr="000053E7">
              <w:rPr>
                <w:sz w:val="22"/>
                <w:szCs w:val="24"/>
                <w:lang w:val="en-US"/>
              </w:rPr>
              <w:t>p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</w:p>
          <w:p w14:paraId="1DA6F8E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3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</w:p>
          <w:p w14:paraId="29A72A15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2</w:t>
            </w:r>
          </w:p>
          <w:p w14:paraId="0D0626A6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4.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</w:p>
          <w:p w14:paraId="40055891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5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H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</w:p>
          <w:p w14:paraId="2823773D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># 3</w:t>
            </w:r>
          </w:p>
          <w:p w14:paraId="73A21A5A" w14:textId="77777777" w:rsidR="00F3433E" w:rsidRPr="00F32F00" w:rsidRDefault="00F3433E" w:rsidP="004129A8">
            <w:pPr>
              <w:pStyle w:val="a2"/>
              <w:rPr>
                <w:sz w:val="22"/>
                <w:szCs w:val="24"/>
              </w:rPr>
            </w:pPr>
            <w:r w:rsidRPr="00F32F00">
              <w:rPr>
                <w:sz w:val="22"/>
                <w:szCs w:val="24"/>
              </w:rPr>
              <w:t xml:space="preserve"> 6. </w:t>
            </w:r>
            <w:r w:rsidRPr="000053E7">
              <w:rPr>
                <w:sz w:val="22"/>
                <w:szCs w:val="24"/>
                <w:lang w:val="en-US"/>
              </w:rPr>
              <w:t>Q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HD</w:t>
            </w:r>
            <w:r w:rsidRPr="00F32F00">
              <w:rPr>
                <w:sz w:val="22"/>
                <w:szCs w:val="24"/>
              </w:rPr>
              <w:t xml:space="preserve"> = </w:t>
            </w:r>
            <w:r w:rsidRPr="000053E7">
              <w:rPr>
                <w:sz w:val="22"/>
                <w:szCs w:val="24"/>
                <w:lang w:val="en-US"/>
              </w:rPr>
              <w:t>QH</w:t>
            </w:r>
            <w:r w:rsidRPr="00F32F00">
              <w:rPr>
                <w:sz w:val="22"/>
                <w:szCs w:val="24"/>
              </w:rPr>
              <w:t xml:space="preserve"> + </w:t>
            </w:r>
            <w:r w:rsidRPr="000053E7">
              <w:rPr>
                <w:sz w:val="22"/>
                <w:szCs w:val="24"/>
                <w:lang w:val="en-US"/>
              </w:rPr>
              <w:t>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2 = k2*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Q_</w:t>
            </w:r>
            <w:proofErr w:type="gramStart"/>
            <w:r w:rsidRPr="000053E7">
              <w:rPr>
                <w:sz w:val="24"/>
                <w:szCs w:val="28"/>
                <w:lang w:val="en-US"/>
              </w:rPr>
              <w:t>m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>]*</w:t>
            </w:r>
            <w:proofErr w:type="gramEnd"/>
            <w:r w:rsidRPr="000053E7">
              <w:rPr>
                <w:sz w:val="24"/>
                <w:szCs w:val="28"/>
                <w:lang w:val="en-US"/>
              </w:rPr>
              <w:t>[</w:t>
            </w:r>
            <w:proofErr w:type="spellStart"/>
            <w:r w:rsidRPr="000053E7">
              <w:rPr>
                <w:sz w:val="24"/>
                <w:szCs w:val="28"/>
                <w:lang w:val="en-US"/>
              </w:rPr>
              <w:t>DH_p</w:t>
            </w:r>
            <w:proofErr w:type="spellEnd"/>
            <w:r w:rsidRPr="000053E7">
              <w:rPr>
                <w:sz w:val="24"/>
                <w:szCs w:val="28"/>
                <w:lang w:val="en-US"/>
              </w:rPr>
              <w:t xml:space="preserve">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proofErr w:type="spellStart"/>
      <w:r w:rsidR="003100B9">
        <w:rPr>
          <w:lang w:val="en-US"/>
        </w:rPr>
        <w:t>Comsol</w:t>
      </w:r>
      <w:proofErr w:type="spellEnd"/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 xml:space="preserve">так и химические системы достаточно большой сложности в том числе и систему кинетических уравнений для механизма </w:t>
      </w:r>
      <w:proofErr w:type="spellStart"/>
      <w:r>
        <w:t>фотополимеризаци</w:t>
      </w:r>
      <w:r w:rsidR="00A9747F">
        <w:t>и</w:t>
      </w:r>
      <w:proofErr w:type="spellEnd"/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41CFD050" w:rsidR="0020357C" w:rsidRPr="00791784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3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41CFD050" w:rsidR="0020357C" w:rsidRPr="00791784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79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80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80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</w:t>
            </w:r>
            <w:proofErr w:type="spellStart"/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light</w:t>
            </w:r>
            <w:proofErr w:type="spellEnd"/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proofErr w:type="spellStart"/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  <w:proofErr w:type="spellEnd"/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Rates</w:t>
      </w:r>
      <w:proofErr w:type="spellEnd"/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Mechanism</w:t>
      </w:r>
      <w:proofErr w:type="spellEnd"/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proofErr w:type="spellStart"/>
      <w:r w:rsidRPr="00712354">
        <w:t>Solver</w:t>
      </w:r>
      <w:proofErr w:type="spellEnd"/>
      <w:r w:rsidRPr="00712354">
        <w:t xml:space="preserve"> </w:t>
      </w:r>
      <w:proofErr w:type="spellStart"/>
      <w:r w:rsidRPr="00712354">
        <w:t>Configurations</w:t>
      </w:r>
      <w:proofErr w:type="spellEnd"/>
      <w:r w:rsidRPr="00712354">
        <w:t xml:space="preserve">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6C8F44A2" w:rsidR="0020357C" w:rsidRPr="001B127B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1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81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proofErr w:type="spellStart"/>
                              <w:r w:rsidRPr="006502E4">
                                <w:rPr>
                                  <w:lang w:val="en-US"/>
                                </w:rPr>
                                <w:t>Настройки</w:t>
                              </w:r>
                              <w:proofErr w:type="spellEnd"/>
                              <w:r w:rsidRPr="006502E4">
                                <w:rPr>
                                  <w:lang w:val="en-US"/>
                                </w:rPr>
                                <w:t xml:space="preserve">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5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6C8F44A2" w:rsidR="0020357C" w:rsidRPr="001B127B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2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82"/>
                        <w:r>
                          <w:rPr>
                            <w:lang w:val="en-US"/>
                          </w:rPr>
                          <w:t xml:space="preserve">. </w:t>
                        </w:r>
                        <w:proofErr w:type="spellStart"/>
                        <w:r w:rsidRPr="006502E4">
                          <w:rPr>
                            <w:lang w:val="en-US"/>
                          </w:rPr>
                          <w:t>Настройки</w:t>
                        </w:r>
                        <w:proofErr w:type="spellEnd"/>
                        <w:r w:rsidRPr="006502E4">
                          <w:rPr>
                            <w:lang w:val="en-US"/>
                          </w:rPr>
                          <w:t xml:space="preserve">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</w:t>
      </w:r>
      <w:proofErr w:type="spellStart"/>
      <w:r w:rsidRPr="00B30060">
        <w:t>Рафсона</w:t>
      </w:r>
      <w:proofErr w:type="spellEnd"/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</w:t>
      </w:r>
      <w:proofErr w:type="spellStart"/>
      <w:r w:rsidR="008D2891" w:rsidRPr="00B30060">
        <w:t>Рафсона</w:t>
      </w:r>
      <w:proofErr w:type="spellEnd"/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1E528003" w:rsidR="0020357C" w:rsidRPr="00A6274F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3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83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</w:t>
                              </w:r>
                              <w:proofErr w:type="spellStart"/>
                              <w:r w:rsidRPr="00B30060">
                                <w:t>Рафсона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7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1E528003" w:rsidR="0020357C" w:rsidRPr="00A6274F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4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84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</w:t>
                        </w:r>
                        <w:proofErr w:type="spellStart"/>
                        <w:r w:rsidRPr="00B30060">
                          <w:t>Рафсона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54C1F6AE" w:rsidR="0020357C" w:rsidRPr="005D6DD5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5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85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59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54C1F6AE" w:rsidR="0020357C" w:rsidRPr="005D6DD5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6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86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proofErr w:type="spellStart"/>
      <w:r w:rsidRPr="008D2891">
        <w:t>Parametric</w:t>
      </w:r>
      <w:proofErr w:type="spellEnd"/>
      <w:r>
        <w:t xml:space="preserve"> – узел, задающий настройки параметрического исследования</w:t>
      </w:r>
    </w:p>
    <w:bookmarkEnd w:id="79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33D06161" w:rsidR="0020357C" w:rsidRPr="00532A25" w:rsidRDefault="0020357C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87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87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3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4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5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33D06161" w:rsidR="0020357C" w:rsidRPr="00532A25" w:rsidRDefault="0020357C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88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88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</w:t>
      </w:r>
      <w:proofErr w:type="spellStart"/>
      <w:r w:rsidR="00BA0302">
        <w:t>scv</w:t>
      </w:r>
      <w:proofErr w:type="spellEnd"/>
      <w:r w:rsidR="00BA0302">
        <w:t xml:space="preserve">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proofErr w:type="spellStart"/>
      <w:r>
        <w:rPr>
          <w:lang w:val="en-US"/>
        </w:rPr>
        <w:t>plotly</w:t>
      </w:r>
      <w:proofErr w:type="spellEnd"/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89" w:name="_Toc135420004"/>
      <w:r>
        <w:lastRenderedPageBreak/>
        <w:t>Результаты и обсуждение</w:t>
      </w:r>
      <w:bookmarkEnd w:id="89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90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90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rPr>
                <w:noProof/>
              </w:rPr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rPr>
                <w:noProof/>
              </w:rPr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rPr>
                <w:noProof/>
              </w:rPr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rPr>
                <w:noProof/>
              </w:rPr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4C96E798" w:rsidR="00940D95" w:rsidRDefault="00940D95" w:rsidP="006B26C5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A3A2C">
        <w:t xml:space="preserve"> </w:t>
      </w:r>
      <w:r w:rsidR="00FA3A2C">
        <w:rPr>
          <w:highlight w:val="yellow"/>
        </w:rPr>
        <w:fldChar w:fldCharType="begin"/>
      </w:r>
      <w:r w:rsidR="00FA3A2C">
        <w:instrText xml:space="preserve"> REF _Ref135418830 \h </w:instrText>
      </w:r>
      <w:r w:rsidR="00FA3A2C">
        <w:rPr>
          <w:highlight w:val="yellow"/>
        </w:rPr>
      </w:r>
      <w:r w:rsidR="00FA3A2C">
        <w:rPr>
          <w:highlight w:val="yellow"/>
        </w:rPr>
        <w:fldChar w:fldCharType="separate"/>
      </w:r>
      <w:r w:rsidR="00FA3A2C">
        <w:t xml:space="preserve">Рисунок </w:t>
      </w:r>
      <w:r w:rsidR="00FA3A2C">
        <w:rPr>
          <w:noProof/>
        </w:rPr>
        <w:t>9</w:t>
      </w:r>
      <w:r w:rsidR="00FA3A2C">
        <w:rPr>
          <w:highlight w:val="yellow"/>
        </w:rPr>
        <w:fldChar w:fldCharType="end"/>
      </w:r>
      <w:r w:rsidR="00462B74">
        <w:t>, можно заметить явный максимум этой функции</w:t>
      </w:r>
      <w:r w:rsidR="006B26C5">
        <w:t xml:space="preserve"> в точке: </w:t>
      </w:r>
      <w:proofErr w:type="spellStart"/>
      <w:r w:rsidR="006B26C5" w:rsidRPr="006B26C5">
        <w:rPr>
          <w:i/>
          <w:iCs/>
        </w:rPr>
        <w:t>Max</w:t>
      </w:r>
      <w:proofErr w:type="spellEnd"/>
      <w:r w:rsidR="006B26C5">
        <w:rPr>
          <w:i/>
          <w:iCs/>
        </w:rPr>
        <w:t xml:space="preserve"> </w:t>
      </w:r>
      <w:r w:rsidR="006B26C5">
        <w:rPr>
          <w:i/>
          <w:iCs/>
          <w:lang w:val="en-US"/>
        </w:rPr>
        <w:t>integral</w:t>
      </w:r>
      <w:r w:rsidR="006B26C5" w:rsidRPr="006B26C5">
        <w:rPr>
          <w:i/>
          <w:iCs/>
        </w:rPr>
        <w:t xml:space="preserve"> </w:t>
      </w:r>
      <w:proofErr w:type="spellStart"/>
      <w:r w:rsidR="006B26C5" w:rsidRPr="006B26C5">
        <w:rPr>
          <w:i/>
          <w:iCs/>
        </w:rPr>
        <w:t>value</w:t>
      </w:r>
      <w:proofErr w:type="spellEnd"/>
      <w:r w:rsidR="006B26C5" w:rsidRPr="006B26C5">
        <w:rPr>
          <w:i/>
          <w:iCs/>
        </w:rPr>
        <w:t xml:space="preserve"> = 1.55E-07, </w:t>
      </w:r>
      <w:proofErr w:type="spellStart"/>
      <w:r w:rsidR="006B26C5" w:rsidRPr="006B26C5">
        <w:rPr>
          <w:i/>
          <w:iCs/>
        </w:rPr>
        <w:t>Light</w:t>
      </w:r>
      <w:proofErr w:type="spellEnd"/>
      <w:r w:rsidR="006B26C5" w:rsidRPr="006B26C5">
        <w:rPr>
          <w:i/>
          <w:iCs/>
        </w:rPr>
        <w:t xml:space="preserve">     = 3.70E-05</w:t>
      </w:r>
      <w:r w:rsidR="00462B74">
        <w:t xml:space="preserve">, </w:t>
      </w:r>
      <w:r w:rsidR="006F64BE">
        <w:t>такое поведение согласуется с экспериментом</w:t>
      </w:r>
      <w:r w:rsidR="00F32F00">
        <w:t xml:space="preserve">: с увеличением интенсивности света полимеризация ускоряется, а при дальнейшем увеличении интенсивности наблюдается </w:t>
      </w:r>
      <w:commentRangeStart w:id="91"/>
      <w:r w:rsidR="00F32F00">
        <w:t>уменьшение скорости полимеризации</w:t>
      </w:r>
      <w:commentRangeEnd w:id="91"/>
      <w:r w:rsidR="000A201A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91"/>
      </w:r>
      <w:r w:rsidR="006F64BE">
        <w:t>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</w:t>
      </w:r>
      <w:r w:rsidR="00F32F00">
        <w:t xml:space="preserve"> за счет особенностей самой системы в целом</w:t>
      </w:r>
      <w:r w:rsidR="006F64BE">
        <w:t xml:space="preserve">. </w:t>
      </w:r>
      <w:r w:rsidR="00F32F00">
        <w:t>Следовательно,</w:t>
      </w:r>
      <w:r w:rsidR="006F64BE">
        <w:t xml:space="preserve"> для каждой конкретной системы оптимальная интенсивность света должна определяться отдельно</w:t>
      </w:r>
      <w:r w:rsidR="00F32F00">
        <w:t>.</w:t>
      </w:r>
    </w:p>
    <w:p w14:paraId="4D365675" w14:textId="5F963F68" w:rsidR="00F32F00" w:rsidRPr="00F32F00" w:rsidRDefault="00F32F00" w:rsidP="00F32F0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0B6AF9" wp14:editId="6F62266D">
                <wp:simplePos x="0" y="0"/>
                <wp:positionH relativeFrom="column">
                  <wp:posOffset>0</wp:posOffset>
                </wp:positionH>
                <wp:positionV relativeFrom="paragraph">
                  <wp:posOffset>3747770</wp:posOffset>
                </wp:positionV>
                <wp:extent cx="5941060" cy="635"/>
                <wp:effectExtent l="0" t="0" r="0" b="0"/>
                <wp:wrapSquare wrapText="bothSides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10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19BFFF9" w14:textId="087D9952" w:rsidR="0020357C" w:rsidRPr="00F32F00" w:rsidRDefault="0020357C" w:rsidP="00F32F00">
                            <w:pPr>
                              <w:pStyle w:val="af4"/>
                              <w:rPr>
                                <w:color w:val="000000" w:themeColor="text1"/>
                                <w:sz w:val="28"/>
                              </w:rPr>
                            </w:pPr>
                            <w:bookmarkStart w:id="92" w:name="_Ref135418830"/>
                            <w:r>
                              <w:t xml:space="preserve">Рисунок </w:t>
                            </w:r>
                            <w:fldSimple w:instr=" SEQ Рисунок \* ARABIC ">
                              <w:r>
                                <w:rPr>
                                  <w:noProof/>
                                </w:rPr>
                                <w:t>9</w:t>
                              </w:r>
                            </w:fldSimple>
                            <w:bookmarkEnd w:id="92"/>
                            <w:r>
                              <w:t xml:space="preserve">. График зависимости интеграла концентраци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•</m:t>
                                  </m:r>
                                </m:sup>
                              </m:sSup>
                            </m:oMath>
                            <w:r>
                              <w:t xml:space="preserve"> по времен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∈{0,1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4}</m:t>
                              </m:r>
                            </m:oMath>
                            <w:r>
                              <w:t xml:space="preserve"> от интенсивности света </w:t>
                            </w:r>
                            <w:r>
                              <w:rPr>
                                <w:lang w:val="en-US"/>
                              </w:rPr>
                              <w:t>ligh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0B6AF9" id="Надпись 17" o:spid="_x0000_s1069" type="#_x0000_t202" style="position:absolute;left:0;text-align:left;margin-left:0;margin-top:295.1pt;width:467.8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" stroked="f">
                <v:textbox style="mso-fit-shape-to-text:t" inset="0,0,0,0">
                  <w:txbxContent>
                    <w:p w14:paraId="419BFFF9" w14:textId="087D9952" w:rsidR="0020357C" w:rsidRPr="00F32F00" w:rsidRDefault="0020357C" w:rsidP="00F32F00">
                      <w:pPr>
                        <w:pStyle w:val="af4"/>
                        <w:rPr>
                          <w:color w:val="000000" w:themeColor="text1"/>
                          <w:sz w:val="28"/>
                        </w:rPr>
                      </w:pPr>
                      <w:bookmarkStart w:id="93" w:name="_Ref135418830"/>
                      <w:r>
                        <w:t xml:space="preserve">Рисунок </w:t>
                      </w:r>
                      <w:fldSimple w:instr=" SEQ Рисунок \* ARABIC ">
                        <w:r>
                          <w:rPr>
                            <w:noProof/>
                          </w:rPr>
                          <w:t>9</w:t>
                        </w:r>
                      </w:fldSimple>
                      <w:bookmarkEnd w:id="93"/>
                      <w:r>
                        <w:t xml:space="preserve">. График зависимости интеграла концентраци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•</m:t>
                            </m:r>
                          </m:sup>
                        </m:sSup>
                      </m:oMath>
                      <w:r>
                        <w:t xml:space="preserve"> по времен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∈{0,1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  <m:r>
                          <w:rPr>
                            <w:rFonts w:ascii="Cambria Math" w:hAnsi="Cambria Math"/>
                          </w:rPr>
                          <m:t>-4}</m:t>
                        </m:r>
                      </m:oMath>
                      <w:r>
                        <w:t xml:space="preserve"> от интенсивности света </w:t>
                      </w:r>
                      <w:r>
                        <w:rPr>
                          <w:lang w:val="en-US"/>
                        </w:rPr>
                        <w:t>ligh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32F00">
        <w:rPr>
          <w:noProof/>
        </w:rPr>
        <w:drawing>
          <wp:anchor distT="0" distB="0" distL="114300" distR="114300" simplePos="0" relativeHeight="251662336" behindDoc="0" locked="0" layoutInCell="1" allowOverlap="1" wp14:anchorId="0949D703" wp14:editId="157740A9">
            <wp:simplePos x="0" y="0"/>
            <wp:positionH relativeFrom="column">
              <wp:posOffset>520</wp:posOffset>
            </wp:positionH>
            <wp:positionV relativeFrom="paragraph">
              <wp:posOffset>-750</wp:posOffset>
            </wp:positionV>
            <wp:extent cx="5941060" cy="3691255"/>
            <wp:effectExtent l="0" t="0" r="2540" b="444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AFB7A" w14:textId="13FF1531" w:rsidR="00107C7E" w:rsidRPr="00EF5950" w:rsidRDefault="00107C7E" w:rsidP="009143C3">
      <w:pPr>
        <w:pStyle w:val="11"/>
      </w:pPr>
      <w:bookmarkStart w:id="94" w:name="_Toc135420005"/>
      <w:r>
        <w:lastRenderedPageBreak/>
        <w:t>Выводы</w:t>
      </w:r>
      <w:bookmarkEnd w:id="94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</w:t>
      </w:r>
      <w:proofErr w:type="spellStart"/>
      <w:r w:rsidR="00B00767">
        <w:t>фотополимеризации</w:t>
      </w:r>
      <w:proofErr w:type="spellEnd"/>
      <w:r w:rsidR="00B00767">
        <w:t xml:space="preserve">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вся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0976C8BC" w:rsidR="00B00767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p w14:paraId="2CFF8A52" w14:textId="383AB3D3" w:rsidR="0099256D" w:rsidRPr="0099256D" w:rsidRDefault="0099256D" w:rsidP="0099256D">
      <w:pPr>
        <w:pStyle w:val="a3"/>
      </w:pPr>
      <w:r w:rsidRPr="0099256D">
        <w:t xml:space="preserve">Дальнейшая работа будет заключаться в добавлении нового функционала по визуализации и </w:t>
      </w:r>
      <w:r>
        <w:t>описанию</w:t>
      </w:r>
      <w:r w:rsidRPr="0099256D">
        <w:t xml:space="preserve"> поведения системы</w:t>
      </w:r>
      <w:r>
        <w:t xml:space="preserve"> при учете протекания диффузионных процессов. Так же будет проводиться </w:t>
      </w:r>
      <w:r w:rsidRPr="0099256D">
        <w:t>улучшение гибкости модели</w:t>
      </w:r>
      <w:r>
        <w:t>, например добавление других возможных реакций, добавление новых алгоритмов оценки констант скоростей и, конечно же,</w:t>
      </w:r>
      <w:r w:rsidRPr="0099256D">
        <w:t xml:space="preserve"> скорости расчетов</w:t>
      </w:r>
      <w:r>
        <w:t>.</w:t>
      </w:r>
    </w:p>
    <w:sdt>
      <w:sdtPr>
        <w:rPr>
          <w:rFonts w:asciiTheme="minorHAnsi" w:hAnsiTheme="minorHAnsi" w:cstheme="minorHAnsi"/>
          <w:caps w:val="0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EndPr/>
      <w:sdtContent>
        <w:p w14:paraId="2FD9B505" w14:textId="77777777" w:rsidR="003E6BA7" w:rsidRPr="003E6BA7" w:rsidRDefault="000053AF" w:rsidP="002835B4">
          <w:pPr>
            <w:pStyle w:val="11"/>
            <w:rPr>
              <w:lang w:val="en-US"/>
            </w:rPr>
          </w:pP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begin"/>
          </w:r>
          <w:r w:rsidRPr="00160A05">
            <w:rPr>
              <w:lang w:val="en-US"/>
            </w:rPr>
            <w:instrText>ADDIN CitaviBibliography</w:instrText>
          </w:r>
          <w:r w:rsidRPr="00160A05">
            <w:rPr>
              <w:rFonts w:asciiTheme="majorHAnsi" w:eastAsiaTheme="majorEastAsia" w:hAnsiTheme="majorHAnsi" w:cstheme="majorBidi"/>
              <w:color w:val="2F5496" w:themeColor="accent1" w:themeShade="BF"/>
            </w:rPr>
            <w:fldChar w:fldCharType="separate"/>
          </w:r>
          <w:r w:rsidR="003E6BA7">
            <w:t>Список</w:t>
          </w:r>
          <w:r w:rsidR="003E6BA7" w:rsidRPr="003E6BA7">
            <w:rPr>
              <w:lang w:val="en-US"/>
            </w:rPr>
            <w:t xml:space="preserve"> </w:t>
          </w:r>
          <w:r w:rsidR="003E6BA7">
            <w:t>литературы</w:t>
          </w:r>
        </w:p>
        <w:p w14:paraId="4E877DD5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5" w:name="_CTVL00102ba0894b4054580acd6a36cb9b208a8"/>
          <w:r w:rsidRPr="003E6BA7">
            <w:rPr>
              <w:rFonts w:ascii="Times New Roman" w:hAnsi="Times New Roman" w:cs="Times New Roman"/>
              <w:lang w:val="en-US"/>
            </w:rPr>
            <w:t>Decker, C. The use of UV irradiation in polymerization / C. Decker // Polymer International. – 199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2. – C.133–141.</w:t>
          </w:r>
        </w:p>
        <w:bookmarkEnd w:id="95"/>
        <w:p w14:paraId="6A2F7C6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6" w:name="_CTVL001ae62df1c2426409396dee33b3c34f31c"/>
          <w:r w:rsidRPr="003E6BA7">
            <w:rPr>
              <w:rFonts w:ascii="Times New Roman" w:hAnsi="Times New Roman" w:cs="Times New Roman"/>
              <w:lang w:val="en-US"/>
            </w:rPr>
            <w:t>Chemistry &amp; technology of UV &amp; EB formulation for coatings, inks and paints / P.K.T. Oldring, N.S. Allen, K.K. Dietlik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, 1991.</w:t>
          </w:r>
        </w:p>
        <w:bookmarkEnd w:id="96"/>
        <w:p w14:paraId="1BB558A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7" w:name="_CTVL0010b5c196a7662405c85dc864fb3134b46"/>
          <w:r w:rsidRPr="003E6BA7">
            <w:rPr>
              <w:rFonts w:ascii="Times New Roman" w:hAnsi="Times New Roman" w:cs="Times New Roman"/>
              <w:lang w:val="en-US"/>
            </w:rPr>
            <w:t>Lasers and Photopolymers / C. Carre, C. Decker, J.P. Fouassier, D.J. Lougnot // Laser Chemistry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0, №5-6. – C.349–366.</w:t>
          </w:r>
        </w:p>
        <w:bookmarkEnd w:id="97"/>
        <w:p w14:paraId="16EAB7B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8" w:name="_CTVL00151b2b1ee088e4183b1fc32db850d3839"/>
          <w:r w:rsidRPr="003E6BA7">
            <w:rPr>
              <w:rFonts w:ascii="Times New Roman" w:hAnsi="Times New Roman" w:cs="Times New Roman"/>
              <w:lang w:val="en-US"/>
            </w:rPr>
            <w:t>Pappas, S.P. Radiation curing / S.P. Pappas, 1992.</w:t>
          </w:r>
        </w:p>
        <w:bookmarkEnd w:id="98"/>
        <w:p w14:paraId="1229C0B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99" w:name="_CTVL001ab75b46309be4ee5b38c04fd1e949d34"/>
          <w:r w:rsidRPr="003E6BA7">
            <w:rPr>
              <w:rFonts w:ascii="Times New Roman" w:hAnsi="Times New Roman" w:cs="Times New Roman"/>
              <w:lang w:val="en-US"/>
            </w:rPr>
            <w:t>Kloosterboer, J.G. / J.G. Kloosterboer // Adv. Polym. Sci. – 1988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84.</w:t>
          </w:r>
        </w:p>
        <w:bookmarkEnd w:id="99"/>
        <w:p w14:paraId="2DBA4BC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0" w:name="_CTVL001b8a662bd057c4565858afb9872ef0c97"/>
          <w:r w:rsidRPr="003E6BA7">
            <w:rPr>
              <w:rFonts w:ascii="Times New Roman" w:hAnsi="Times New Roman" w:cs="Times New Roman"/>
              <w:lang w:val="en-US"/>
            </w:rPr>
            <w:t>Decker, C. / C. Decker // Progr. Polym. Sci. – 1996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1. – C.593.</w:t>
          </w:r>
        </w:p>
        <w:bookmarkEnd w:id="100"/>
        <w:p w14:paraId="5920A25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1" w:name="_CTVL0011b6dea1e39f14210ba312914715a2ca3"/>
          <w:r w:rsidRPr="003E6BA7">
            <w:rPr>
              <w:rFonts w:ascii="Times New Roman" w:hAnsi="Times New Roman" w:cs="Times New Roman"/>
              <w:lang w:val="en-US"/>
            </w:rPr>
            <w:t xml:space="preserve">Decker, C. Macromol. Sci / C. Decker, D. Decker // Pure Appl. </w:t>
          </w:r>
          <w:r>
            <w:rPr>
              <w:rFonts w:ascii="Times New Roman" w:hAnsi="Times New Roman" w:cs="Times New Roman"/>
            </w:rPr>
            <w:t>Chem. – 1997. – Т.34. – C.605.</w:t>
          </w:r>
        </w:p>
        <w:bookmarkEnd w:id="101"/>
        <w:p w14:paraId="43FD8E4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8.</w:t>
          </w:r>
          <w:r>
            <w:rPr>
              <w:rFonts w:ascii="Times New Roman" w:hAnsi="Times New Roman" w:cs="Times New Roman"/>
            </w:rPr>
            <w:tab/>
          </w:r>
          <w:bookmarkStart w:id="102" w:name="_CTVL0010cef0407724345ecb99c5c6a68a2eaf3"/>
          <w:r>
            <w:rPr>
              <w:rFonts w:ascii="Times New Roman" w:hAnsi="Times New Roman" w:cs="Times New Roman"/>
            </w:rP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02"/>
        <w:p w14:paraId="5DF9486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9.</w:t>
          </w:r>
          <w:r>
            <w:rPr>
              <w:rFonts w:ascii="Times New Roman" w:hAnsi="Times New Roman" w:cs="Times New Roman"/>
            </w:rPr>
            <w:tab/>
          </w:r>
          <w:bookmarkStart w:id="103" w:name="_CTVL0013ed82feb036c426882177cbc61643b4d"/>
          <w:r>
            <w:rPr>
              <w:rFonts w:ascii="Times New Roman" w:hAnsi="Times New Roman" w:cs="Times New Roman"/>
            </w:rPr>
            <w:t>Шурыгина, М.П. Механизм фотовосстановления орто-хинонов / М.П. Шурыгина, В.К. Черкасов. – 2006. – .</w:t>
          </w:r>
        </w:p>
        <w:bookmarkEnd w:id="103"/>
        <w:p w14:paraId="63DEAA2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0.</w:t>
          </w:r>
          <w:r>
            <w:rPr>
              <w:rFonts w:ascii="Times New Roman" w:hAnsi="Times New Roman" w:cs="Times New Roman"/>
            </w:rPr>
            <w:tab/>
          </w:r>
          <w:bookmarkStart w:id="104" w:name="_CTVL00154e8fde31d3f492b8d2eb336a57901c0"/>
          <w:r>
            <w:rPr>
              <w:rFonts w:ascii="Times New Roman" w:hAnsi="Times New Roman" w:cs="Times New Roman"/>
            </w:rP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04"/>
        <w:p w14:paraId="539FC60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5" w:name="_CTVL0015042abb9e2344c32b864ac209cc9040b"/>
          <w:r w:rsidRPr="003E6BA7">
            <w:rPr>
              <w:rFonts w:ascii="Times New Roman" w:hAnsi="Times New Roman" w:cs="Times New Roman"/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, №2. – C.93–114.</w:t>
          </w:r>
        </w:p>
        <w:bookmarkEnd w:id="105"/>
        <w:p w14:paraId="52D0448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6" w:name="_CTVL001e847070fb205461b8ab5be1baa2cb533"/>
          <w:r w:rsidRPr="003E6BA7">
            <w:rPr>
              <w:rFonts w:ascii="Times New Roman" w:hAnsi="Times New Roman" w:cs="Times New Roman"/>
              <w:lang w:val="en-US"/>
            </w:rPr>
            <w:t>Calvert, J.G. Photochemistry / J.G. Calvert, J.N. Pitts. – New York, N.Y.: Wiley, 1966. – 899 c.</w:t>
          </w:r>
        </w:p>
        <w:bookmarkEnd w:id="106"/>
        <w:p w14:paraId="51E388F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7" w:name="_CTVL0018a1ae8a3bf9a45698c73307aa964a900"/>
          <w:r w:rsidRPr="003E6BA7">
            <w:rPr>
              <w:rFonts w:ascii="Times New Roman" w:hAnsi="Times New Roman" w:cs="Times New Roman"/>
              <w:lang w:val="en-US"/>
            </w:rPr>
            <w:t>Carapllucci, P.A. Photoreduction of 9,10-phenantrenquinone / P.A. Carapllucci, H.P. Wolf, W. K. // J. Amer. Chem. Soc. – 1969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1. – C.4635–4639.</w:t>
          </w:r>
        </w:p>
        <w:bookmarkEnd w:id="107"/>
        <w:p w14:paraId="11134BC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1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08" w:name="_CTVL0018a285f2686c44f1f830cda3675130b90"/>
          <w:r w:rsidRPr="003E6BA7">
            <w:rPr>
              <w:rFonts w:ascii="Times New Roman" w:hAnsi="Times New Roman" w:cs="Times New Roman"/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rPr>
              <w:rFonts w:ascii="Times New Roman" w:hAnsi="Times New Roman" w:cs="Times New Roman"/>
            </w:rPr>
            <w:t>Chem. Soc. – 1997. – Т.119. – C.11468–11479.</w:t>
          </w:r>
        </w:p>
        <w:bookmarkEnd w:id="108"/>
        <w:p w14:paraId="402A9B1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5.</w:t>
          </w:r>
          <w:r>
            <w:rPr>
              <w:rFonts w:ascii="Times New Roman" w:hAnsi="Times New Roman" w:cs="Times New Roman"/>
            </w:rPr>
            <w:tab/>
          </w:r>
          <w:bookmarkStart w:id="109" w:name="_CTVL0014e0005c52a7f420e85aa99600ce8e268"/>
          <w:r>
            <w:rPr>
              <w:rFonts w:ascii="Times New Roman" w:hAnsi="Times New Roman" w:cs="Times New Roman"/>
            </w:rPr>
            <w:t>Беккер, Г. Введение в фотохимию органических соединений / Г. Беккер. – Ленинград: Химия, 1976.</w:t>
          </w:r>
        </w:p>
        <w:bookmarkEnd w:id="109"/>
        <w:p w14:paraId="5BA2573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16.</w:t>
          </w:r>
          <w:r>
            <w:rPr>
              <w:rFonts w:ascii="Times New Roman" w:hAnsi="Times New Roman" w:cs="Times New Roman"/>
            </w:rPr>
            <w:tab/>
          </w:r>
          <w:bookmarkStart w:id="110" w:name="_CTVL0013bcf14a619fe4cff9b9abbf0717c9b45"/>
          <w:r>
            <w:rPr>
              <w:rFonts w:ascii="Times New Roman" w:hAnsi="Times New Roman" w:cs="Times New Roman"/>
            </w:rP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10"/>
        <w:p w14:paraId="78B60F67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1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1" w:name="_CTVL001367e67b3d3c14dbab8d1d6323d13ec85"/>
          <w:r w:rsidRPr="003E6BA7">
            <w:rPr>
              <w:rFonts w:ascii="Times New Roman" w:hAnsi="Times New Roman" w:cs="Times New Roman"/>
              <w:lang w:val="en-US"/>
            </w:rPr>
            <w:t>Khudyakov, I.V. Short-lived Phenoxy- and Semiquinone Radicals / I.V. Khudyakov, V.A. Kuz'min // Russian Chemical Reviews. – 1975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0. – C.801–815.</w:t>
          </w:r>
        </w:p>
        <w:bookmarkEnd w:id="111"/>
        <w:p w14:paraId="30AF510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2" w:name="_CTVL0016f889ecb1b854275990058cd4f0e21a1"/>
          <w:r w:rsidRPr="003E6BA7">
            <w:rPr>
              <w:rFonts w:ascii="Times New Roman" w:hAnsi="Times New Roman" w:cs="Times New Roman"/>
              <w:lang w:val="en-US"/>
            </w:rPr>
            <w:t>Camphorquinone–amines photoinitating systems for the initiation of free radical polymerization / J. Jakubiak, X. Allonas, J.P. Fouassier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Polymer. – 200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4, №18. – C.5219–5226.</w:t>
          </w:r>
        </w:p>
        <w:bookmarkEnd w:id="112"/>
        <w:p w14:paraId="064E2A6F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19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3" w:name="_CTVL0011182372a473a429fb8f0d76476df6b09"/>
          <w:r w:rsidRPr="003E6BA7">
            <w:rPr>
              <w:rFonts w:ascii="Times New Roman" w:hAnsi="Times New Roman" w:cs="Times New Roman"/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rPr>
              <w:rFonts w:ascii="Times New Roman" w:hAnsi="Times New Roman" w:cs="Times New Roman"/>
            </w:rPr>
            <w:t>и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др</w:t>
          </w:r>
          <w:r w:rsidRPr="003E6BA7">
            <w:rPr>
              <w:rFonts w:ascii="Times New Roman" w:hAnsi="Times New Roman" w:cs="Times New Roman"/>
              <w:lang w:val="en-US"/>
            </w:rPr>
            <w:t>.] // Journal of the American Chemical Society. – 200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122, №35. – C.8435–8443.</w:t>
          </w:r>
        </w:p>
        <w:bookmarkEnd w:id="113"/>
        <w:p w14:paraId="0E8A71C2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>
            <w:rPr>
              <w:rFonts w:ascii="Times New Roman" w:hAnsi="Times New Roman" w:cs="Times New Roman"/>
            </w:rPr>
            <w:t>20.</w:t>
          </w:r>
          <w:r>
            <w:rPr>
              <w:rFonts w:ascii="Times New Roman" w:hAnsi="Times New Roman" w:cs="Times New Roman"/>
            </w:rPr>
            <w:tab/>
          </w:r>
          <w:bookmarkStart w:id="114" w:name="_CTVL00168c4e1812678420cbd1ca09ab87246e4"/>
          <w:r>
            <w:rPr>
              <w:rFonts w:ascii="Times New Roman" w:hAnsi="Times New Roman" w:cs="Times New Roman"/>
            </w:rP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3E6BA7">
            <w:rPr>
              <w:rFonts w:ascii="Times New Roman" w:hAnsi="Times New Roman" w:cs="Times New Roman"/>
              <w:lang w:val="en-US"/>
            </w:rPr>
            <w:t xml:space="preserve"> </w:t>
          </w:r>
          <w:r>
            <w:rPr>
              <w:rFonts w:ascii="Times New Roman" w:hAnsi="Times New Roman" w:cs="Times New Roman"/>
            </w:rPr>
            <w:t>СССР</w:t>
          </w:r>
          <w:r w:rsidRPr="003E6BA7">
            <w:rPr>
              <w:rFonts w:ascii="Times New Roman" w:hAnsi="Times New Roman" w:cs="Times New Roman"/>
              <w:lang w:val="en-US"/>
            </w:rPr>
            <w:t xml:space="preserve">, </w:t>
          </w:r>
          <w:r>
            <w:rPr>
              <w:rFonts w:ascii="Times New Roman" w:hAnsi="Times New Roman" w:cs="Times New Roman"/>
            </w:rPr>
            <w:t>сер</w:t>
          </w:r>
          <w:r w:rsidRPr="003E6BA7">
            <w:rPr>
              <w:rFonts w:ascii="Times New Roman" w:hAnsi="Times New Roman" w:cs="Times New Roman"/>
              <w:lang w:val="en-US"/>
            </w:rPr>
            <w:t>. x</w:t>
          </w:r>
          <w:r>
            <w:rPr>
              <w:rFonts w:ascii="Times New Roman" w:hAnsi="Times New Roman" w:cs="Times New Roman"/>
            </w:rPr>
            <w:t>им</w:t>
          </w:r>
          <w:r w:rsidRPr="003E6BA7">
            <w:rPr>
              <w:rFonts w:ascii="Times New Roman" w:hAnsi="Times New Roman" w:cs="Times New Roman"/>
              <w:lang w:val="en-US"/>
            </w:rPr>
            <w:t>. – 1987. – №2. – C.448–451.</w:t>
          </w:r>
        </w:p>
        <w:bookmarkEnd w:id="114"/>
        <w:p w14:paraId="6EE95F2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5" w:name="_CTVL001e8b5474b67e14347bf61d83bfcb294be"/>
          <w:r w:rsidRPr="003E6BA7">
            <w:rPr>
              <w:rFonts w:ascii="Times New Roman" w:hAnsi="Times New Roman" w:cs="Times New Roman"/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15"/>
        <w:p w14:paraId="7E3E72BE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6" w:name="_CTVL0017780c177f7a84040b233caa3a173ca5c"/>
          <w:r w:rsidRPr="003E6BA7">
            <w:rPr>
              <w:rFonts w:ascii="Times New Roman" w:hAnsi="Times New Roman" w:cs="Times New Roman"/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5, №8. – C.2433–2437.</w:t>
          </w:r>
        </w:p>
        <w:bookmarkEnd w:id="116"/>
        <w:p w14:paraId="021E7B16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7" w:name="_CTVL001e38ff760cb1346c5ad4d92b07adbd62e"/>
          <w:r w:rsidRPr="003E6BA7">
            <w:rPr>
              <w:rFonts w:ascii="Times New Roman" w:hAnsi="Times New Roman" w:cs="Times New Roman"/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5, №19. – C.7253–7260.</w:t>
          </w:r>
        </w:p>
        <w:bookmarkEnd w:id="117"/>
        <w:p w14:paraId="702AE60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4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8" w:name="_CTVL0013ba6da625dcb48eb92d602275be4e3b0"/>
          <w:r w:rsidRPr="003E6BA7">
            <w:rPr>
              <w:rFonts w:ascii="Times New Roman" w:hAnsi="Times New Roman" w:cs="Times New Roman"/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63, №12. – C.3385–3397.</w:t>
          </w:r>
        </w:p>
        <w:bookmarkEnd w:id="118"/>
        <w:p w14:paraId="6C66DC53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5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19" w:name="_CTVL001e2e3ff0a3f444252876f32760ae81dcc"/>
          <w:r w:rsidRPr="003E6BA7">
            <w:rPr>
              <w:rFonts w:ascii="Times New Roman" w:hAnsi="Times New Roman" w:cs="Times New Roman"/>
              <w:lang w:val="en-US"/>
            </w:rPr>
            <w:t>Peters, K.S. Proton-Transfer Reactions in Benzophenone/N,N-Dimethylaniline Photochemistry / K.S. Peters // In Advances in photochemistry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7. – C.51–82.</w:t>
          </w:r>
        </w:p>
        <w:bookmarkEnd w:id="119"/>
        <w:p w14:paraId="408DD52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6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0" w:name="_CTVL0019a1980ac37d9419d926bf5fcb1cdd5c7"/>
          <w:r w:rsidRPr="003E6BA7">
            <w:rPr>
              <w:rFonts w:ascii="Times New Roman" w:hAnsi="Times New Roman" w:cs="Times New Roman"/>
              <w:lang w:val="en-US"/>
            </w:rPr>
            <w:t>Barltrop, J.A. Excited states in organic chemistry / J.A. Barltrop, J.D. Coyle. – London: Wiley, 1975.</w:t>
          </w:r>
        </w:p>
        <w:bookmarkEnd w:id="120"/>
        <w:p w14:paraId="1F200354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27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1" w:name="_CTVL0012b7f60b93d564e73807e2915eb54653b"/>
          <w:r w:rsidRPr="003E6BA7">
            <w:rPr>
              <w:rFonts w:ascii="Times New Roman" w:hAnsi="Times New Roman" w:cs="Times New Roman"/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6. – C.223–233.</w:t>
          </w:r>
        </w:p>
        <w:bookmarkEnd w:id="121"/>
        <w:p w14:paraId="5EFFB05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28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2" w:name="_CTVL001292c6354d73e44b08a255cb21fa4e588"/>
          <w:r w:rsidRPr="003E6BA7">
            <w:rPr>
              <w:rFonts w:ascii="Times New Roman" w:hAnsi="Times New Roman" w:cs="Times New Roman"/>
              <w:lang w:val="en-US"/>
            </w:rPr>
            <w:t xml:space="preserve">Peters, K.S. A theory-experiment conundrum for proton transfer / K.S. Peters // Acc. </w:t>
          </w:r>
          <w:r>
            <w:rPr>
              <w:rFonts w:ascii="Times New Roman" w:hAnsi="Times New Roman" w:cs="Times New Roman"/>
            </w:rPr>
            <w:t>Chem. Res. – 2009. – Vol. 42, №1. – P.89–96.</w:t>
          </w:r>
        </w:p>
        <w:bookmarkEnd w:id="122"/>
        <w:p w14:paraId="29202953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29.</w:t>
          </w:r>
          <w:r>
            <w:rPr>
              <w:rFonts w:ascii="Times New Roman" w:hAnsi="Times New Roman" w:cs="Times New Roman"/>
            </w:rPr>
            <w:tab/>
          </w:r>
          <w:bookmarkStart w:id="123" w:name="_CTVL001cfe63ef72bdb41a5b4db0c1d156f14df"/>
          <w:r>
            <w:rPr>
              <w:rFonts w:ascii="Times New Roman" w:hAnsi="Times New Roman" w:cs="Times New Roman"/>
            </w:rP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23"/>
        <w:p w14:paraId="67B9731C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lastRenderedPageBreak/>
            <w:t>3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4" w:name="_CTVL001ec43236ddad642fbaf34a7b8fe91327d"/>
          <w:r w:rsidRPr="003E6BA7">
            <w:rPr>
              <w:rFonts w:ascii="Times New Roman" w:hAnsi="Times New Roman" w:cs="Times New Roman"/>
              <w:lang w:val="en-US"/>
            </w:rPr>
            <w:t>Peters, K.S. Picosecond dynamics of the photoreduction of benzophenone by DABCO / K.S. Peters, J. Lee // J. Phys. Chem. – 1993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97. – C.3761–3764.</w:t>
          </w:r>
        </w:p>
        <w:bookmarkEnd w:id="124"/>
        <w:p w14:paraId="0DE170FF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 w:rsidRPr="003E6BA7">
            <w:rPr>
              <w:rFonts w:ascii="Times New Roman" w:hAnsi="Times New Roman" w:cs="Times New Roman"/>
              <w:lang w:val="en-US"/>
            </w:rPr>
            <w:t>3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25" w:name="_CTVL0013b14bcf754ef4de4aa6e87347afa2d59"/>
          <w:r w:rsidRPr="003E6BA7">
            <w:rPr>
              <w:rFonts w:ascii="Times New Roman" w:hAnsi="Times New Roman" w:cs="Times New Roman"/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rPr>
              <w:rFonts w:ascii="Times New Roman" w:hAnsi="Times New Roman" w:cs="Times New Roman"/>
            </w:rPr>
            <w:t>Chem. Soc. – 2000. – Т.122. – C.107–113.</w:t>
          </w:r>
        </w:p>
        <w:bookmarkEnd w:id="125"/>
        <w:p w14:paraId="39BD283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2.</w:t>
          </w:r>
          <w:r>
            <w:rPr>
              <w:rFonts w:ascii="Times New Roman" w:hAnsi="Times New Roman" w:cs="Times New Roman"/>
            </w:rPr>
            <w:tab/>
          </w:r>
          <w:bookmarkStart w:id="126" w:name="_CTVL001ed550c714c5544508b25af2ca3873023"/>
          <w:r>
            <w:rPr>
              <w:rFonts w:ascii="Times New Roman" w:hAnsi="Times New Roman" w:cs="Times New Roman"/>
            </w:rP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26"/>
        <w:p w14:paraId="63BC504E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3.</w:t>
          </w:r>
          <w:r>
            <w:rPr>
              <w:rFonts w:ascii="Times New Roman" w:hAnsi="Times New Roman" w:cs="Times New Roman"/>
            </w:rPr>
            <w:tab/>
          </w:r>
          <w:bookmarkStart w:id="127" w:name="_CTVL001320c2cd48e674fe1b84b0da6cc777ed7"/>
          <w:r>
            <w:rPr>
              <w:rFonts w:ascii="Times New Roman" w:hAnsi="Times New Roman" w:cs="Times New Roman"/>
            </w:rPr>
            <w:t>Мазалецкая, Л. / Л. Мазалецкая, Карпухина Г.В. // Кинетика и катализ. – 1989. – Т.30, №2. – C.308.</w:t>
          </w:r>
        </w:p>
        <w:bookmarkEnd w:id="127"/>
        <w:p w14:paraId="40122DE7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4.</w:t>
          </w:r>
          <w:r>
            <w:rPr>
              <w:rFonts w:ascii="Times New Roman" w:hAnsi="Times New Roman" w:cs="Times New Roman"/>
            </w:rPr>
            <w:tab/>
          </w:r>
          <w:bookmarkStart w:id="128" w:name="_CTVL001a69e667818c84b01b749bb0a990f5b93"/>
          <w:r>
            <w:rPr>
              <w:rFonts w:ascii="Times New Roman" w:hAnsi="Times New Roman" w:cs="Times New Roman"/>
            </w:rPr>
            <w:t>С. Чесноков, В. Черкасов, Ю. Чечет [и др.] // Изв. АН СССР, сер. xим. – 2000. – C.1515.</w:t>
          </w:r>
        </w:p>
        <w:bookmarkEnd w:id="128"/>
        <w:p w14:paraId="42B1425A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5.</w:t>
          </w:r>
          <w:r>
            <w:rPr>
              <w:rFonts w:ascii="Times New Roman" w:hAnsi="Times New Roman" w:cs="Times New Roman"/>
            </w:rPr>
            <w:tab/>
          </w:r>
          <w:bookmarkStart w:id="129" w:name="_CTVL0017c42405d132d46b1b4369905265ff9d2"/>
          <w:r>
            <w:rPr>
              <w:rFonts w:ascii="Times New Roman" w:hAnsi="Times New Roman" w:cs="Times New Roman"/>
            </w:rPr>
            <w:t>Багдасарьян Х.С. Теория радикальной полимеризации / Багдасарьян Х.С.: Наука, 1966.</w:t>
          </w:r>
        </w:p>
        <w:bookmarkEnd w:id="129"/>
        <w:p w14:paraId="0B3E7988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6.</w:t>
          </w:r>
          <w:r>
            <w:rPr>
              <w:rFonts w:ascii="Times New Roman" w:hAnsi="Times New Roman" w:cs="Times New Roman"/>
            </w:rPr>
            <w:tab/>
          </w:r>
          <w:bookmarkStart w:id="130" w:name="_CTVL00120515669bea94e249ee7fdc8eec508be"/>
          <w:r>
            <w:rPr>
              <w:rFonts w:ascii="Times New Roman" w:hAnsi="Times New Roman" w:cs="Times New Roman"/>
            </w:rP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30"/>
        <w:p w14:paraId="79FB660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7.</w:t>
          </w:r>
          <w:r>
            <w:rPr>
              <w:rFonts w:ascii="Times New Roman" w:hAnsi="Times New Roman" w:cs="Times New Roman"/>
            </w:rPr>
            <w:tab/>
          </w:r>
          <w:bookmarkStart w:id="131" w:name="_CTVL001aadcaed744ad42e2993504fcff9a9f7a"/>
          <w:r>
            <w:rPr>
              <w:rFonts w:ascii="Times New Roman" w:hAnsi="Times New Roman" w:cs="Times New Roman"/>
            </w:rP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31"/>
        <w:p w14:paraId="5F598D3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8.</w:t>
          </w:r>
          <w:r>
            <w:rPr>
              <w:rFonts w:ascii="Times New Roman" w:hAnsi="Times New Roman" w:cs="Times New Roman"/>
            </w:rPr>
            <w:tab/>
          </w:r>
          <w:bookmarkStart w:id="132" w:name="_CTVL001264ddb9e73854131b0e0ff4875f2de6d"/>
          <w:r>
            <w:rPr>
              <w:rFonts w:ascii="Times New Roman" w:hAnsi="Times New Roman" w:cs="Times New Roman"/>
            </w:rPr>
            <w:t>Арнольд, В.И. Обыкновенные дифференциальные уравнения / В.И. Арнольд: Наука, 1984.</w:t>
          </w:r>
        </w:p>
        <w:bookmarkEnd w:id="132"/>
        <w:p w14:paraId="610B4D1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39.</w:t>
          </w:r>
          <w:r>
            <w:rPr>
              <w:rFonts w:ascii="Times New Roman" w:hAnsi="Times New Roman" w:cs="Times New Roman"/>
            </w:rPr>
            <w:tab/>
          </w:r>
          <w:bookmarkStart w:id="133" w:name="_CTVL001da35897ff2f44b61b77795d1895b4d49"/>
          <w:r>
            <w:rPr>
              <w:rFonts w:ascii="Times New Roman" w:hAnsi="Times New Roman" w:cs="Times New Roman"/>
            </w:rP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33"/>
        <w:p w14:paraId="4B6F1B4D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0.</w:t>
          </w:r>
          <w:r>
            <w:rPr>
              <w:rFonts w:ascii="Times New Roman" w:hAnsi="Times New Roman" w:cs="Times New Roman"/>
            </w:rPr>
            <w:tab/>
          </w:r>
          <w:bookmarkStart w:id="134" w:name="_CTVL00184636429924f486baa2b1c88615fc6d4"/>
          <w:r>
            <w:rPr>
              <w:rFonts w:ascii="Times New Roman" w:hAnsi="Times New Roman" w:cs="Times New Roman"/>
            </w:rPr>
            <w:t>Пименов, В.Г. Численные методы : в 2 ч / В.Г. Пименов. – Екатеринбург, 2014.</w:t>
          </w:r>
        </w:p>
        <w:bookmarkEnd w:id="134"/>
        <w:p w14:paraId="7AECFF3B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5" w:name="_CTVL0017c21c809c7b34edbbeb1dbcde00a753a"/>
          <w:r w:rsidRPr="003E6BA7">
            <w:rPr>
              <w:rFonts w:ascii="Times New Roman" w:hAnsi="Times New Roman" w:cs="Times New Roman"/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35"/>
        <w:p w14:paraId="42634BE1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4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36" w:name="_CTVL001ab6d0e4e9680468b8aaf80297df161cd"/>
          <w:r w:rsidRPr="003E6BA7">
            <w:rPr>
              <w:rFonts w:ascii="Times New Roman" w:hAnsi="Times New Roman" w:cs="Times New Roman"/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468. – C.111470.</w:t>
          </w:r>
        </w:p>
        <w:bookmarkEnd w:id="136"/>
        <w:p w14:paraId="2D825E0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3.</w:t>
          </w:r>
          <w:r>
            <w:rPr>
              <w:rFonts w:ascii="Times New Roman" w:hAnsi="Times New Roman" w:cs="Times New Roman"/>
            </w:rPr>
            <w:tab/>
          </w:r>
          <w:bookmarkStart w:id="137" w:name="_CTVL001b8e617d172154c57b8a7b19c423de974"/>
          <w:r>
            <w:rPr>
              <w:rFonts w:ascii="Times New Roman" w:hAnsi="Times New Roman" w:cs="Times New Roman"/>
            </w:rP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37"/>
        <w:p w14:paraId="618F05A1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4.</w:t>
          </w:r>
          <w:r>
            <w:rPr>
              <w:rFonts w:ascii="Times New Roman" w:hAnsi="Times New Roman" w:cs="Times New Roman"/>
            </w:rPr>
            <w:tab/>
          </w:r>
          <w:bookmarkStart w:id="138" w:name="_CTVL001c6f622c35dcc45c3b88abad104942fa9"/>
          <w:r>
            <w:rPr>
              <w:rFonts w:ascii="Times New Roman" w:hAnsi="Times New Roman" w:cs="Times New Roman"/>
            </w:rP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38"/>
        <w:p w14:paraId="5913E73B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5.</w:t>
          </w:r>
          <w:r>
            <w:rPr>
              <w:rFonts w:ascii="Times New Roman" w:hAnsi="Times New Roman" w:cs="Times New Roman"/>
            </w:rPr>
            <w:tab/>
          </w:r>
          <w:bookmarkStart w:id="139" w:name="_CTVL001832d1fd66b64488fbead14ccf5132a17"/>
          <w:r>
            <w:rPr>
              <w:rFonts w:ascii="Times New Roman" w:hAnsi="Times New Roman" w:cs="Times New Roman"/>
            </w:rPr>
            <w:t>Самарский, А.А. Численные методы: учеб. пособие для вузов / А.А. Самарский, А.В. Гулин. – Москва: Наука, 1989.</w:t>
          </w:r>
        </w:p>
        <w:bookmarkEnd w:id="139"/>
        <w:p w14:paraId="3F07E369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6.</w:t>
          </w:r>
          <w:r>
            <w:rPr>
              <w:rFonts w:ascii="Times New Roman" w:hAnsi="Times New Roman" w:cs="Times New Roman"/>
            </w:rPr>
            <w:tab/>
          </w:r>
          <w:bookmarkStart w:id="140" w:name="_CTVL001fb14ad44da4d434cb79bc94b65730299"/>
          <w:r>
            <w:rPr>
              <w:rFonts w:ascii="Times New Roman" w:hAnsi="Times New Roman" w:cs="Times New Roman"/>
            </w:rP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40"/>
        <w:p w14:paraId="2302FE72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lastRenderedPageBreak/>
            <w:t>47.</w:t>
          </w:r>
          <w:r>
            <w:rPr>
              <w:rFonts w:ascii="Times New Roman" w:hAnsi="Times New Roman" w:cs="Times New Roman"/>
            </w:rPr>
            <w:tab/>
          </w:r>
          <w:bookmarkStart w:id="141" w:name="_CTVL00164aa5b070416412ab318d496f9d954f8"/>
          <w:r>
            <w:rPr>
              <w:rFonts w:ascii="Times New Roman" w:hAnsi="Times New Roman" w:cs="Times New Roman"/>
            </w:rP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41"/>
        <w:p w14:paraId="606B566C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8.</w:t>
          </w:r>
          <w:r>
            <w:rPr>
              <w:rFonts w:ascii="Times New Roman" w:hAnsi="Times New Roman" w:cs="Times New Roman"/>
            </w:rPr>
            <w:tab/>
          </w:r>
          <w:bookmarkStart w:id="142" w:name="_CTVL001ba48853b548e4e90aeb80421cf674030"/>
          <w:r>
            <w:rPr>
              <w:rFonts w:ascii="Times New Roman" w:hAnsi="Times New Roman" w:cs="Times New Roman"/>
            </w:rPr>
            <w:t>Авхадиев, Ф. Численные методы алгебры и анализа / Ф. Авхадиев. – Казань: Казанский университет, 2019.</w:t>
          </w:r>
        </w:p>
        <w:bookmarkEnd w:id="142"/>
        <w:p w14:paraId="561686A0" w14:textId="77777777" w:rsidR="003E6BA7" w:rsidRDefault="003E6BA7" w:rsidP="003E6BA7">
          <w:pPr>
            <w:pStyle w:val="CitaviBibliographyEntry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49.</w:t>
          </w:r>
          <w:r>
            <w:rPr>
              <w:rFonts w:ascii="Times New Roman" w:hAnsi="Times New Roman" w:cs="Times New Roman"/>
            </w:rPr>
            <w:tab/>
          </w:r>
          <w:bookmarkStart w:id="143" w:name="_CTVL0010471d3e385a5428c87089fad00015b68"/>
          <w:r>
            <w:rPr>
              <w:rFonts w:ascii="Times New Roman" w:hAnsi="Times New Roman" w:cs="Times New Roman"/>
            </w:rPr>
            <w:t>Эстербю, О. Прямые методы для разреженных матриц / О. Эстербю, З. Златев, 1987.</w:t>
          </w:r>
        </w:p>
        <w:bookmarkEnd w:id="143"/>
        <w:p w14:paraId="154624F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0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4" w:name="_CTVL0010b56564199754e62bb0829457e16fdf2"/>
          <w:r w:rsidRPr="003E6BA7">
            <w:rPr>
              <w:rFonts w:ascii="Times New Roman" w:hAnsi="Times New Roman" w:cs="Times New Roman"/>
              <w:lang w:val="en-US"/>
            </w:rPr>
            <w:t>Duff, I.S. Direct methods for sparse matrices / I.S. Duff, A.M. Erisman, J.K. Reid. – Oxford: Oxford University Press, 2017.</w:t>
          </w:r>
        </w:p>
        <w:bookmarkEnd w:id="144"/>
        <w:p w14:paraId="2F3569D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1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5" w:name="_CTVL00152f8f42f720f4e04b70625d8f3ebe7c8"/>
          <w:r w:rsidRPr="003E6BA7">
            <w:rPr>
              <w:rFonts w:ascii="Times New Roman" w:hAnsi="Times New Roman" w:cs="Times New Roman"/>
              <w:lang w:val="en-US"/>
            </w:rPr>
            <w:t>Saad, Y. Iterative methods for sparse linear systems / Y. Saad. – Philadelphia: SIAM, 2003.</w:t>
          </w:r>
        </w:p>
        <w:bookmarkEnd w:id="145"/>
        <w:p w14:paraId="7A3FE910" w14:textId="77777777" w:rsidR="003E6BA7" w:rsidRPr="003E6BA7" w:rsidRDefault="003E6BA7" w:rsidP="003E6BA7">
          <w:pPr>
            <w:pStyle w:val="CitaviBibliographyEntry"/>
            <w:rPr>
              <w:rFonts w:ascii="Times New Roman" w:hAnsi="Times New Roman" w:cs="Times New Roman"/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2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6" w:name="_CTVL00123786719e4e74060a52dd6d5a04bbf83"/>
          <w:r w:rsidRPr="003E6BA7">
            <w:rPr>
              <w:rFonts w:ascii="Times New Roman" w:hAnsi="Times New Roman" w:cs="Times New Roman"/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rPr>
              <w:rFonts w:ascii="Times New Roman" w:hAnsi="Times New Roman" w:cs="Times New Roman"/>
            </w:rPr>
            <w:t>Т</w:t>
          </w:r>
          <w:r w:rsidRPr="003E6BA7">
            <w:rPr>
              <w:rFonts w:ascii="Times New Roman" w:hAnsi="Times New Roman" w:cs="Times New Roman"/>
              <w:lang w:val="en-US"/>
            </w:rPr>
            <w:t>.28, №2. – C.187–197.</w:t>
          </w:r>
        </w:p>
        <w:bookmarkEnd w:id="146"/>
        <w:p w14:paraId="7E865D85" w14:textId="29B2836F" w:rsidR="000053AF" w:rsidRPr="00E06C9B" w:rsidRDefault="003E6BA7" w:rsidP="003E6BA7">
          <w:pPr>
            <w:pStyle w:val="CitaviBibliographyEntry"/>
            <w:rPr>
              <w:lang w:val="en-US"/>
            </w:rPr>
          </w:pPr>
          <w:r w:rsidRPr="003E6BA7">
            <w:rPr>
              <w:rFonts w:ascii="Times New Roman" w:hAnsi="Times New Roman" w:cs="Times New Roman"/>
              <w:lang w:val="en-US"/>
            </w:rPr>
            <w:t>53.</w:t>
          </w:r>
          <w:r w:rsidRPr="003E6BA7">
            <w:rPr>
              <w:rFonts w:ascii="Times New Roman" w:hAnsi="Times New Roman" w:cs="Times New Roman"/>
              <w:lang w:val="en-US"/>
            </w:rPr>
            <w:tab/>
          </w:r>
          <w:bookmarkStart w:id="147" w:name="_CTVL0011ed0dec2a5e6408bb3deafe782c9dea5"/>
          <w:r w:rsidRPr="003E6BA7">
            <w:rPr>
              <w:rFonts w:ascii="Times New Roman" w:hAnsi="Times New Roman" w:cs="Times New Roman"/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47"/>
          <w:r w:rsidRPr="003E6BA7">
            <w:rPr>
              <w:rFonts w:ascii="Times New Roman" w:hAnsi="Times New Roman" w:cs="Times New Roman"/>
              <w:lang w:val="en-US"/>
            </w:rPr>
            <w:t>.</w:t>
          </w:r>
          <w:r w:rsidR="000053AF" w:rsidRPr="00160A05">
            <w:rPr>
              <w:rFonts w:ascii="Times New Roman" w:hAnsi="Times New Roman" w:cs="Times New Roman"/>
            </w:rPr>
            <w:fldChar w:fldCharType="end"/>
          </w:r>
        </w:p>
      </w:sdtContent>
    </w:sdt>
    <w:sectPr w:rsidR="000053AF" w:rsidRPr="00E06C9B" w:rsidSect="004129A8">
      <w:footerReference w:type="default" r:id="rId79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5" w:author="HOME" w:date="2023-05-14T11:50:00Z" w:initials="H">
    <w:p w14:paraId="1AAA2AE6" w14:textId="337645BA" w:rsidR="0020357C" w:rsidRDefault="0020357C">
      <w:pPr>
        <w:pStyle w:val="afd"/>
      </w:pPr>
      <w:r>
        <w:rPr>
          <w:rStyle w:val="afc"/>
        </w:rPr>
        <w:annotationRef/>
      </w:r>
      <w:r>
        <w:t xml:space="preserve">Не </w:t>
      </w:r>
      <w:proofErr w:type="gramStart"/>
      <w:r>
        <w:t>знаю</w:t>
      </w:r>
      <w:proofErr w:type="gramEnd"/>
      <w:r>
        <w:t xml:space="preserve"> как изменить?</w:t>
      </w:r>
    </w:p>
  </w:comment>
  <w:comment w:id="17" w:author="HOME" w:date="2023-05-26T12:43:00Z" w:initials="H">
    <w:p w14:paraId="516CF0A2" w14:textId="24C826C5" w:rsidR="0020357C" w:rsidRDefault="0020357C">
      <w:pPr>
        <w:pStyle w:val="afd"/>
      </w:pPr>
      <w:r>
        <w:rPr>
          <w:rStyle w:val="afc"/>
        </w:rPr>
        <w:annotationRef/>
      </w:r>
      <w:r>
        <w:t>Время жизни уже есть</w:t>
      </w:r>
    </w:p>
  </w:comment>
  <w:comment w:id="18" w:author="HOME" w:date="2023-05-22T12:31:00Z" w:initials="H">
    <w:p w14:paraId="1DE526A2" w14:textId="3A40A30E" w:rsidR="0020357C" w:rsidRDefault="0020357C">
      <w:pPr>
        <w:pStyle w:val="afd"/>
      </w:pPr>
      <w:r>
        <w:rPr>
          <w:rStyle w:val="afc"/>
        </w:rPr>
        <w:annotationRef/>
      </w:r>
      <w:r>
        <w:t xml:space="preserve">Вот так исключил - </w:t>
      </w:r>
    </w:p>
  </w:comment>
  <w:comment w:id="20" w:author="HOME" w:date="2023-05-17T20:28:00Z" w:initials="H">
    <w:p w14:paraId="5DAE6923" w14:textId="598DE284" w:rsidR="0020357C" w:rsidRPr="00814C1C" w:rsidRDefault="0020357C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 xml:space="preserve">в конце привести </w:t>
      </w:r>
      <w:proofErr w:type="spellStart"/>
      <w:r>
        <w:t>эффективыне</w:t>
      </w:r>
      <w:proofErr w:type="spellEnd"/>
      <w:r>
        <w:t xml:space="preserve"> константы </w:t>
      </w:r>
      <w:proofErr w:type="gramStart"/>
      <w:r>
        <w:t>восстановления?,</w:t>
      </w:r>
      <w:proofErr w:type="gramEnd"/>
      <w:r>
        <w:t xml:space="preserve"> написать что система моделируется без воздуха, указать какие конкретно о-хиноны затрагиваются в данной работе</w:t>
      </w:r>
    </w:p>
  </w:comment>
  <w:comment w:id="22" w:author="HOME" w:date="2023-05-26T12:47:00Z" w:initials="H">
    <w:p w14:paraId="18FCCB16" w14:textId="39E2FECD" w:rsidR="0020357C" w:rsidRDefault="0020357C">
      <w:pPr>
        <w:pStyle w:val="afd"/>
      </w:pPr>
      <w:r>
        <w:rPr>
          <w:rStyle w:val="afc"/>
        </w:rPr>
        <w:annotationRef/>
      </w:r>
      <w:r>
        <w:t xml:space="preserve">Черточка не пропущена так как это общий мех восстановления а </w:t>
      </w:r>
      <w:proofErr w:type="spellStart"/>
      <w:r>
        <w:t>семихиноны</w:t>
      </w:r>
      <w:proofErr w:type="spellEnd"/>
      <w:r>
        <w:t xml:space="preserve"> будут уже в раскрытии этого механизма</w:t>
      </w:r>
    </w:p>
  </w:comment>
  <w:comment w:id="36" w:author="HOME" w:date="2023-05-17T21:48:00Z" w:initials="H">
    <w:p w14:paraId="372B7BC3" w14:textId="25996A51" w:rsidR="0020357C" w:rsidRDefault="0020357C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37" w:author="HOME" w:date="2023-05-19T18:55:00Z" w:initials="H">
    <w:p w14:paraId="5A86D97D" w14:textId="645D64AF" w:rsidR="0020357C" w:rsidRDefault="0020357C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46" w:author="HOME" w:date="2023-05-17T19:29:00Z" w:initials="H">
    <w:p w14:paraId="4BEE8FF1" w14:textId="6B1ABDB6" w:rsidR="0020357C" w:rsidRPr="00E6659E" w:rsidRDefault="0020357C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5</w:t>
      </w:r>
    </w:p>
  </w:comment>
  <w:comment w:id="49" w:author="HOME" w:date="2023-05-16T19:13:00Z" w:initials="H">
    <w:p w14:paraId="01971D87" w14:textId="54979BE0" w:rsidR="0020357C" w:rsidRDefault="0020357C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54" w:author="HOME" w:date="2023-05-16T19:36:00Z" w:initials="H">
    <w:p w14:paraId="205A4103" w14:textId="2BF9970F" w:rsidR="0020357C" w:rsidRDefault="0020357C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59" w:author="HOME" w:date="2023-05-19T00:45:00Z" w:initials="H">
    <w:p w14:paraId="29E6C813" w14:textId="4DCC18AB" w:rsidR="0020357C" w:rsidRPr="00E6659E" w:rsidRDefault="0020357C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60" w:author="HOME" w:date="2023-05-19T01:00:00Z" w:initials="H">
    <w:p w14:paraId="3CE14CB1" w14:textId="1910DA75" w:rsidR="0020357C" w:rsidRPr="002B315C" w:rsidRDefault="0020357C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61" w:author="HOME" w:date="2023-05-19T01:04:00Z" w:initials="H">
    <w:p w14:paraId="28F451E4" w14:textId="4408F5BD" w:rsidR="0020357C" w:rsidRPr="00E6659E" w:rsidRDefault="0020357C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62" w:author="HOME" w:date="2023-05-19T01:10:00Z" w:initials="H">
    <w:p w14:paraId="267C1211" w14:textId="193B2BD2" w:rsidR="0020357C" w:rsidRDefault="0020357C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91" w:author="HOME" w:date="2023-05-19T19:58:00Z" w:initials="H">
    <w:p w14:paraId="369B31BC" w14:textId="7A5C8E59" w:rsidR="0020357C" w:rsidRPr="000A201A" w:rsidRDefault="0020357C">
      <w:pPr>
        <w:pStyle w:val="afd"/>
      </w:pPr>
      <w:r>
        <w:t xml:space="preserve">Нужна </w:t>
      </w:r>
      <w:r>
        <w:rPr>
          <w:rStyle w:val="afc"/>
        </w:rPr>
        <w:annotationRef/>
      </w:r>
      <w:r>
        <w:t>точная формулировка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1AAA2AE6" w15:done="0"/>
  <w15:commentEx w15:paraId="516CF0A2" w15:done="0"/>
  <w15:commentEx w15:paraId="1DE526A2" w15:done="0"/>
  <w15:commentEx w15:paraId="5DAE6923" w15:done="0"/>
  <w15:commentEx w15:paraId="18FCCB16" w15:done="0"/>
  <w15:commentEx w15:paraId="372B7BC3" w15:done="0"/>
  <w15:commentEx w15:paraId="5A86D97D" w15:done="0"/>
  <w15:commentEx w15:paraId="4BEE8FF1" w15:done="0"/>
  <w15:commentEx w15:paraId="01971D87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369B31B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996" w16cex:dateUtc="2023-05-14T08:50:00Z"/>
  <w16cex:commentExtensible w16cex:durableId="281B27FF" w16cex:dateUtc="2023-05-26T09:43:00Z"/>
  <w16cex:commentExtensible w16cex:durableId="280F6827" w16cex:dateUtc="2023-05-17T11:50:00Z"/>
  <w16cex:commentExtensible w16cex:durableId="280FB76A" w16cex:dateUtc="2023-05-17T17:28:00Z"/>
  <w16cex:commentExtensible w16cex:durableId="281B28E4" w16cex:dateUtc="2023-05-26T09:47:00Z"/>
  <w16cex:commentExtensible w16cex:durableId="280FCA17" w16cex:dateUtc="2023-05-17T18:48:00Z"/>
  <w16cex:commentExtensible w16cex:durableId="28124497" w16cex:dateUtc="2023-05-19T15:55:00Z"/>
  <w16cex:commentExtensible w16cex:durableId="280FA98F" w16cex:dateUtc="2023-05-17T16:29:00Z"/>
  <w16cex:commentExtensible w16cex:durableId="280E545E" w16cex:dateUtc="2023-05-16T16:13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125373" w16cex:dateUtc="2023-05-19T16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1AAA2AE6" w16cid:durableId="280B4996"/>
  <w16cid:commentId w16cid:paraId="516CF0A2" w16cid:durableId="281B27FF"/>
  <w16cid:commentId w16cid:paraId="1DE526A2" w16cid:durableId="280F6827"/>
  <w16cid:commentId w16cid:paraId="5DAE6923" w16cid:durableId="280FB76A"/>
  <w16cid:commentId w16cid:paraId="18FCCB16" w16cid:durableId="281B28E4"/>
  <w16cid:commentId w16cid:paraId="372B7BC3" w16cid:durableId="280FCA17"/>
  <w16cid:commentId w16cid:paraId="5A86D97D" w16cid:durableId="28124497"/>
  <w16cid:commentId w16cid:paraId="4BEE8FF1" w16cid:durableId="280FA98F"/>
  <w16cid:commentId w16cid:paraId="01971D87" w16cid:durableId="280E545E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369B31BC" w16cid:durableId="2812537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C5CA5C" w14:textId="77777777" w:rsidR="009A61FA" w:rsidRDefault="009A61FA" w:rsidP="004129A8">
      <w:pPr>
        <w:spacing w:after="0" w:line="240" w:lineRule="auto"/>
      </w:pPr>
      <w:r>
        <w:separator/>
      </w:r>
    </w:p>
  </w:endnote>
  <w:endnote w:type="continuationSeparator" w:id="0">
    <w:p w14:paraId="1FFC0629" w14:textId="77777777" w:rsidR="009A61FA" w:rsidRDefault="009A61FA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3345847"/>
      <w:docPartObj>
        <w:docPartGallery w:val="Page Numbers (Bottom of Page)"/>
        <w:docPartUnique/>
      </w:docPartObj>
    </w:sdtPr>
    <w:sdtEndPr/>
    <w:sdtContent>
      <w:p w14:paraId="53D90AFC" w14:textId="07750C31" w:rsidR="0020357C" w:rsidRDefault="0020357C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6</w:t>
        </w:r>
        <w:r>
          <w:fldChar w:fldCharType="end"/>
        </w:r>
      </w:p>
    </w:sdtContent>
  </w:sdt>
  <w:p w14:paraId="6890F952" w14:textId="77777777" w:rsidR="0020357C" w:rsidRDefault="0020357C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F8CD38" w14:textId="77777777" w:rsidR="009A61FA" w:rsidRDefault="009A61FA" w:rsidP="004129A8">
      <w:pPr>
        <w:spacing w:after="0" w:line="240" w:lineRule="auto"/>
      </w:pPr>
      <w:r>
        <w:separator/>
      </w:r>
    </w:p>
  </w:footnote>
  <w:footnote w:type="continuationSeparator" w:id="0">
    <w:p w14:paraId="042F4FAE" w14:textId="77777777" w:rsidR="009A61FA" w:rsidRDefault="009A61FA" w:rsidP="004129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1670"/>
    <w:rsid w:val="00001B31"/>
    <w:rsid w:val="000053AF"/>
    <w:rsid w:val="000053E7"/>
    <w:rsid w:val="0000681E"/>
    <w:rsid w:val="000104BB"/>
    <w:rsid w:val="0001174A"/>
    <w:rsid w:val="0001424B"/>
    <w:rsid w:val="000237E1"/>
    <w:rsid w:val="00026A25"/>
    <w:rsid w:val="00035089"/>
    <w:rsid w:val="00036AF3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201A"/>
    <w:rsid w:val="000A3471"/>
    <w:rsid w:val="000C38B6"/>
    <w:rsid w:val="000C5EC1"/>
    <w:rsid w:val="000E15C1"/>
    <w:rsid w:val="000E3832"/>
    <w:rsid w:val="000E740E"/>
    <w:rsid w:val="000F0FC7"/>
    <w:rsid w:val="000F219C"/>
    <w:rsid w:val="000F22A6"/>
    <w:rsid w:val="000F5D36"/>
    <w:rsid w:val="00104911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0A05"/>
    <w:rsid w:val="001669FC"/>
    <w:rsid w:val="00171A6D"/>
    <w:rsid w:val="00171B3D"/>
    <w:rsid w:val="001764D1"/>
    <w:rsid w:val="00181810"/>
    <w:rsid w:val="0018264C"/>
    <w:rsid w:val="00184F68"/>
    <w:rsid w:val="00185B6A"/>
    <w:rsid w:val="001901CD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157B"/>
    <w:rsid w:val="001D6525"/>
    <w:rsid w:val="001E18CF"/>
    <w:rsid w:val="0020194D"/>
    <w:rsid w:val="0020357C"/>
    <w:rsid w:val="00205119"/>
    <w:rsid w:val="0020671A"/>
    <w:rsid w:val="002231B7"/>
    <w:rsid w:val="0022550E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47F2"/>
    <w:rsid w:val="0027712E"/>
    <w:rsid w:val="002801FB"/>
    <w:rsid w:val="002824B3"/>
    <w:rsid w:val="002835B4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010D"/>
    <w:rsid w:val="002D37FE"/>
    <w:rsid w:val="002D4680"/>
    <w:rsid w:val="002D6951"/>
    <w:rsid w:val="002E4B8A"/>
    <w:rsid w:val="002E53E2"/>
    <w:rsid w:val="002F04CD"/>
    <w:rsid w:val="002F0945"/>
    <w:rsid w:val="002F3C9D"/>
    <w:rsid w:val="002F4CF7"/>
    <w:rsid w:val="002F5D0C"/>
    <w:rsid w:val="002F7900"/>
    <w:rsid w:val="00301230"/>
    <w:rsid w:val="00303B84"/>
    <w:rsid w:val="003074AF"/>
    <w:rsid w:val="003100B9"/>
    <w:rsid w:val="00310F1C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61F48"/>
    <w:rsid w:val="00373AD7"/>
    <w:rsid w:val="00377583"/>
    <w:rsid w:val="003826D4"/>
    <w:rsid w:val="00383542"/>
    <w:rsid w:val="003908B4"/>
    <w:rsid w:val="003918AA"/>
    <w:rsid w:val="00392652"/>
    <w:rsid w:val="003967F0"/>
    <w:rsid w:val="003A452C"/>
    <w:rsid w:val="003C4269"/>
    <w:rsid w:val="003D089E"/>
    <w:rsid w:val="003D44B2"/>
    <w:rsid w:val="003D68D9"/>
    <w:rsid w:val="003E06C9"/>
    <w:rsid w:val="003E2351"/>
    <w:rsid w:val="003E4494"/>
    <w:rsid w:val="003E6BA7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A5516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07376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62E3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B26C5"/>
    <w:rsid w:val="006C107E"/>
    <w:rsid w:val="006C2616"/>
    <w:rsid w:val="006C6B1A"/>
    <w:rsid w:val="006D4713"/>
    <w:rsid w:val="006E211B"/>
    <w:rsid w:val="006E2A7D"/>
    <w:rsid w:val="006E394B"/>
    <w:rsid w:val="006E3D47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27AA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374BE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0AA"/>
    <w:rsid w:val="0087053D"/>
    <w:rsid w:val="008712D1"/>
    <w:rsid w:val="00877B6A"/>
    <w:rsid w:val="00891060"/>
    <w:rsid w:val="00891194"/>
    <w:rsid w:val="008A208C"/>
    <w:rsid w:val="008B451D"/>
    <w:rsid w:val="008C3FB4"/>
    <w:rsid w:val="008D2891"/>
    <w:rsid w:val="008D7EE4"/>
    <w:rsid w:val="008E00D4"/>
    <w:rsid w:val="008E77E7"/>
    <w:rsid w:val="009022A5"/>
    <w:rsid w:val="009143C3"/>
    <w:rsid w:val="00914C22"/>
    <w:rsid w:val="009223BD"/>
    <w:rsid w:val="009307CF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66E5D"/>
    <w:rsid w:val="00970DA6"/>
    <w:rsid w:val="00972FE3"/>
    <w:rsid w:val="0097363D"/>
    <w:rsid w:val="009737C4"/>
    <w:rsid w:val="00974A35"/>
    <w:rsid w:val="00975EA5"/>
    <w:rsid w:val="009920C7"/>
    <w:rsid w:val="00992353"/>
    <w:rsid w:val="0099256D"/>
    <w:rsid w:val="00992986"/>
    <w:rsid w:val="00993D49"/>
    <w:rsid w:val="009A0C45"/>
    <w:rsid w:val="009A32AB"/>
    <w:rsid w:val="009A443D"/>
    <w:rsid w:val="009A61FA"/>
    <w:rsid w:val="009B1AC9"/>
    <w:rsid w:val="009B2E27"/>
    <w:rsid w:val="009B41FA"/>
    <w:rsid w:val="009C105D"/>
    <w:rsid w:val="009C1A4B"/>
    <w:rsid w:val="009D078A"/>
    <w:rsid w:val="009D158F"/>
    <w:rsid w:val="009D21CC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06DE"/>
    <w:rsid w:val="00A120C6"/>
    <w:rsid w:val="00A14BBC"/>
    <w:rsid w:val="00A17616"/>
    <w:rsid w:val="00A203CA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AF7DC2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43B2E"/>
    <w:rsid w:val="00B55CA9"/>
    <w:rsid w:val="00B56920"/>
    <w:rsid w:val="00B65979"/>
    <w:rsid w:val="00B65D9D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E4A74"/>
    <w:rsid w:val="00BF285C"/>
    <w:rsid w:val="00BF3117"/>
    <w:rsid w:val="00C007F3"/>
    <w:rsid w:val="00C00F2E"/>
    <w:rsid w:val="00C0462C"/>
    <w:rsid w:val="00C06CD1"/>
    <w:rsid w:val="00C13A37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27E8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16F8"/>
    <w:rsid w:val="00CD1EE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225F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47D2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0733"/>
    <w:rsid w:val="00F32F00"/>
    <w:rsid w:val="00F34141"/>
    <w:rsid w:val="00F3433E"/>
    <w:rsid w:val="00F353D4"/>
    <w:rsid w:val="00F37A8C"/>
    <w:rsid w:val="00F42920"/>
    <w:rsid w:val="00F50791"/>
    <w:rsid w:val="00F5116E"/>
    <w:rsid w:val="00F52122"/>
    <w:rsid w:val="00F5283F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536A"/>
    <w:rsid w:val="00F9773F"/>
    <w:rsid w:val="00FA2D51"/>
    <w:rsid w:val="00FA3A2C"/>
    <w:rsid w:val="00FA7AA8"/>
    <w:rsid w:val="00FB0C64"/>
    <w:rsid w:val="00FB7997"/>
    <w:rsid w:val="00FC078C"/>
    <w:rsid w:val="00FE0519"/>
    <w:rsid w:val="00FE2145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19E07320"/>
  <w15:docId w15:val="{58BE3768-7A79-47AE-848F-758DBEBFF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9">
    <w:name w:val="Неразрешенное упоминание1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3E6BA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9.emf"/><Relationship Id="rId42" Type="http://schemas.openxmlformats.org/officeDocument/2006/relationships/image" Target="media/image23.emf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oleObject" Target="embeddings/oleObject1.bin"/><Relationship Id="rId11" Type="http://schemas.microsoft.com/office/2016/09/relationships/commentsIds" Target="commentsIds.xml"/><Relationship Id="rId32" Type="http://schemas.openxmlformats.org/officeDocument/2006/relationships/oleObject" Target="embeddings/oleObject6.bin"/><Relationship Id="rId37" Type="http://schemas.openxmlformats.org/officeDocument/2006/relationships/image" Target="media/image19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glossaryDocument" Target="glossary/document.xml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emf"/><Relationship Id="rId30" Type="http://schemas.openxmlformats.org/officeDocument/2006/relationships/oleObject" Target="embeddings/oleObject5.bin"/><Relationship Id="rId35" Type="http://schemas.openxmlformats.org/officeDocument/2006/relationships/image" Target="media/image18.emf"/><Relationship Id="rId43" Type="http://schemas.openxmlformats.org/officeDocument/2006/relationships/image" Target="media/image24.emf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jpeg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microsoft.com/office/2018/08/relationships/commentsExtensible" Target="commentsExtensible.xml"/><Relationship Id="rId17" Type="http://schemas.openxmlformats.org/officeDocument/2006/relationships/image" Target="media/image5.png"/><Relationship Id="rId25" Type="http://schemas.openxmlformats.org/officeDocument/2006/relationships/image" Target="media/image12.emf"/><Relationship Id="rId33" Type="http://schemas.openxmlformats.org/officeDocument/2006/relationships/image" Target="media/image16.png"/><Relationship Id="rId38" Type="http://schemas.openxmlformats.org/officeDocument/2006/relationships/image" Target="media/image20.emf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8.png"/><Relationship Id="rId41" Type="http://schemas.openxmlformats.org/officeDocument/2006/relationships/image" Target="media/image22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0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microsoft.com/office/2011/relationships/commentsExtended" Target="commentsExtended.xml"/><Relationship Id="rId31" Type="http://schemas.openxmlformats.org/officeDocument/2006/relationships/image" Target="media/image15.emf"/><Relationship Id="rId44" Type="http://schemas.openxmlformats.org/officeDocument/2006/relationships/image" Target="media/image25.emf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oleObject" Target="embeddings/oleObject8.bin"/><Relationship Id="rId34" Type="http://schemas.openxmlformats.org/officeDocument/2006/relationships/image" Target="media/image17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image" Target="media/image11.png"/><Relationship Id="rId40" Type="http://schemas.openxmlformats.org/officeDocument/2006/relationships/image" Target="media/image21.png"/><Relationship Id="rId45" Type="http://schemas.openxmlformats.org/officeDocument/2006/relationships/oleObject" Target="embeddings/oleObject9.bin"/><Relationship Id="rId66" Type="http://schemas.openxmlformats.org/officeDocument/2006/relationships/image" Target="media/image4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wnloads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5FCC"/>
    <w:rsid w:val="00005A77"/>
    <w:rsid w:val="00113AAE"/>
    <w:rsid w:val="00146F15"/>
    <w:rsid w:val="001957AC"/>
    <w:rsid w:val="001D0331"/>
    <w:rsid w:val="0031307B"/>
    <w:rsid w:val="003647AA"/>
    <w:rsid w:val="003D085F"/>
    <w:rsid w:val="00420BB5"/>
    <w:rsid w:val="004B1D1B"/>
    <w:rsid w:val="00535FCC"/>
    <w:rsid w:val="005817F6"/>
    <w:rsid w:val="00583EF1"/>
    <w:rsid w:val="00631610"/>
    <w:rsid w:val="00693B0B"/>
    <w:rsid w:val="006B0536"/>
    <w:rsid w:val="006C6138"/>
    <w:rsid w:val="0077612E"/>
    <w:rsid w:val="00830C43"/>
    <w:rsid w:val="008D7C1A"/>
    <w:rsid w:val="00B13AD6"/>
    <w:rsid w:val="00BD7211"/>
    <w:rsid w:val="00C03ADF"/>
    <w:rsid w:val="00C81D6C"/>
    <w:rsid w:val="00D074C9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DAF50E1-9CFF-4DE0-A96A-03E15C52B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.dotx</Template>
  <TotalTime>35</TotalTime>
  <Pages>49</Pages>
  <Words>75731</Words>
  <Characters>431673</Characters>
  <Application>Microsoft Office Word</Application>
  <DocSecurity>0</DocSecurity>
  <Lines>3597</Lines>
  <Paragraphs>10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06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cp:lastModifiedBy>HOME</cp:lastModifiedBy>
  <cp:revision>17</cp:revision>
  <cp:lastPrinted>2023-05-18T07:39:00Z</cp:lastPrinted>
  <dcterms:created xsi:type="dcterms:W3CDTF">2023-05-26T10:53:00Z</dcterms:created>
  <dcterms:modified xsi:type="dcterms:W3CDTF">2023-05-2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6">
    <vt:lpwstr>False</vt:lpwstr>
  </property>
  <property fmtid="{D5CDD505-2E9C-101B-9397-08002B2CF9AE}" pid="12" name="CitaviDocumentProperty_1">
    <vt:lpwstr>6.15.2.0</vt:lpwstr>
  </property>
  <property fmtid="{D5CDD505-2E9C-101B-9397-08002B2CF9AE}" pid="13" name="CitaviDocumentProperty_8">
    <vt:lpwstr>D:\Programs\Citavi\User files\Projects\Course\Course.ctv6</vt:lpwstr>
  </property>
</Properties>
</file>